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Hlk43204644"/>
      <w:bookmarkStart w:id="1" w:name="_GoBack"/>
      <w:bookmarkEnd w:id="0"/>
      <w:bookmarkEnd w:id="1"/>
      <w:r>
        <w:rPr>
          <w:rFonts w:ascii="Open Sans" w:hAnsi="Open Sans" w:cs="Open Sans"/>
          <w:b/>
        </w:rPr>
        <w:t>Year 11 to Year 12 Transition Paper</w:t>
      </w:r>
    </w:p>
    <w:p w14:paraId="1A457C00" w14:textId="230EBCD6" w:rsidR="00546BE7" w:rsidRPr="009230A0" w:rsidRDefault="009230A0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Graphs and Transformation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080BAA0" w14:textId="18F307A6" w:rsidR="00C30285" w:rsidRDefault="00C3028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655"/>
        <w:gridCol w:w="992"/>
      </w:tblGrid>
      <w:tr w:rsidR="003F1F82" w:rsidRPr="003F1F82" w14:paraId="17E764D7" w14:textId="77777777" w:rsidTr="00BB022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044F571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bookmarkStart w:id="2" w:name="_Hlk43201563"/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0088DA61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1D2E650D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tr w:rsidR="003F1F82" w:rsidRPr="003F1F82" w14:paraId="70C33894" w14:textId="77777777" w:rsidTr="00BB0221">
        <w:trPr>
          <w:trHeight w:val="485"/>
        </w:trPr>
        <w:tc>
          <w:tcPr>
            <w:tcW w:w="1276" w:type="dxa"/>
          </w:tcPr>
          <w:p w14:paraId="2314452A" w14:textId="2DDBA344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655" w:type="dxa"/>
            <w:vAlign w:val="center"/>
          </w:tcPr>
          <w:p w14:paraId="5BAE2F2A" w14:textId="729E4709" w:rsidR="003F1F82" w:rsidRPr="003F1F82" w:rsidRDefault="003F1F82" w:rsidP="00E02ED0">
            <w:pPr>
              <w:suppressAutoHyphens w:val="0"/>
              <w:spacing w:before="40" w:after="40"/>
              <w:ind w:right="0"/>
            </w:pPr>
            <w:r>
              <w:t>B</w:t>
            </w:r>
          </w:p>
        </w:tc>
        <w:tc>
          <w:tcPr>
            <w:tcW w:w="992" w:type="dxa"/>
            <w:vAlign w:val="center"/>
          </w:tcPr>
          <w:p w14:paraId="44544AB7" w14:textId="08A7338C" w:rsidR="003F1F82" w:rsidRPr="003F1F82" w:rsidRDefault="003F1F82" w:rsidP="00E02ED0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  <w:r>
              <w:t>cao</w:t>
            </w:r>
          </w:p>
        </w:tc>
      </w:tr>
      <w:tr w:rsidR="003F1F82" w:rsidRPr="003F1F82" w14:paraId="1EA3BBCD" w14:textId="77777777" w:rsidTr="00BB0221">
        <w:trPr>
          <w:trHeight w:val="485"/>
        </w:trPr>
        <w:tc>
          <w:tcPr>
            <w:tcW w:w="9923" w:type="dxa"/>
            <w:gridSpan w:val="3"/>
            <w:vAlign w:val="center"/>
          </w:tcPr>
          <w:p w14:paraId="45CE83D1" w14:textId="10D46CA0" w:rsidR="003F1F82" w:rsidRPr="003F1F82" w:rsidRDefault="003F1F82" w:rsidP="00E02ED0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F1F82">
              <w:rPr>
                <w:b/>
              </w:rPr>
              <w:t>(</w:t>
            </w:r>
            <w:r>
              <w:rPr>
                <w:b/>
              </w:rPr>
              <w:t>1</w:t>
            </w:r>
            <w:r w:rsidRPr="003F1F82">
              <w:rPr>
                <w:b/>
              </w:rPr>
              <w:t xml:space="preserve"> mark)</w:t>
            </w:r>
          </w:p>
        </w:tc>
      </w:tr>
      <w:bookmarkEnd w:id="2"/>
    </w:tbl>
    <w:p w14:paraId="295A0275" w14:textId="7D1CFFB8" w:rsidR="003F1F82" w:rsidRDefault="003F1F82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5760"/>
        <w:gridCol w:w="37"/>
        <w:gridCol w:w="1858"/>
        <w:gridCol w:w="992"/>
      </w:tblGrid>
      <w:tr w:rsidR="003F1F82" w:rsidRPr="003F1F82" w14:paraId="5F525AEA" w14:textId="77777777" w:rsidTr="00BB022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4767682E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bookmarkStart w:id="3" w:name="_Hlk43203551"/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gridSpan w:val="3"/>
            <w:shd w:val="clear" w:color="auto" w:fill="BFBFBF"/>
            <w:vAlign w:val="center"/>
          </w:tcPr>
          <w:p w14:paraId="6514789D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5D63F8F3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bookmarkEnd w:id="3"/>
      <w:tr w:rsidR="00BB0221" w:rsidRPr="003F1F82" w14:paraId="0E56FF29" w14:textId="77777777" w:rsidTr="00BB0221">
        <w:trPr>
          <w:trHeight w:val="485"/>
        </w:trPr>
        <w:tc>
          <w:tcPr>
            <w:tcW w:w="1276" w:type="dxa"/>
            <w:vMerge w:val="restart"/>
          </w:tcPr>
          <w:p w14:paraId="7576BEA3" w14:textId="71ADB22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3F1F82">
              <w:rPr>
                <w:b/>
              </w:rPr>
              <w:t>(a)</w:t>
            </w:r>
          </w:p>
        </w:tc>
        <w:tc>
          <w:tcPr>
            <w:tcW w:w="5760" w:type="dxa"/>
            <w:vAlign w:val="center"/>
          </w:tcPr>
          <w:p w14:paraId="677C682D" w14:textId="73DC6FA7" w:rsidR="00BB0221" w:rsidRPr="003F1F82" w:rsidRDefault="00BB0221" w:rsidP="00E02ED0">
            <w:pPr>
              <w:suppressAutoHyphens w:val="0"/>
              <w:spacing w:before="40" w:after="40"/>
              <w:ind w:right="0"/>
            </w:pPr>
            <w:r>
              <w:t>For r</w:t>
            </w:r>
            <w:r w:rsidRPr="00455EDA">
              <w:t xml:space="preserve">eflection in </w:t>
            </w:r>
            <w:r w:rsidRPr="00455EDA">
              <w:rPr>
                <w:i/>
              </w:rPr>
              <w:t>x</w:t>
            </w:r>
            <w:r w:rsidRPr="00455EDA">
              <w:t>-axis</w:t>
            </w:r>
          </w:p>
        </w:tc>
        <w:tc>
          <w:tcPr>
            <w:tcW w:w="1895" w:type="dxa"/>
            <w:gridSpan w:val="2"/>
            <w:vMerge w:val="restart"/>
            <w:vAlign w:val="center"/>
          </w:tcPr>
          <w:p w14:paraId="13B98597" w14:textId="6A799840" w:rsidR="00BB0221" w:rsidRPr="003F1F82" w:rsidRDefault="00BB0221" w:rsidP="00BB0221">
            <w:pPr>
              <w:suppressAutoHyphens w:val="0"/>
              <w:spacing w:before="40" w:after="40"/>
              <w:ind w:right="0"/>
            </w:pPr>
            <w:r w:rsidRPr="00455EDA">
              <w:t>Correct graph</w:t>
            </w:r>
          </w:p>
        </w:tc>
        <w:tc>
          <w:tcPr>
            <w:tcW w:w="992" w:type="dxa"/>
            <w:vAlign w:val="center"/>
          </w:tcPr>
          <w:p w14:paraId="2AB57505" w14:textId="0ADB2224" w:rsidR="00BB0221" w:rsidRPr="003F1F82" w:rsidRDefault="00BB0221" w:rsidP="00E02ED0">
            <w:pPr>
              <w:suppressAutoHyphens w:val="0"/>
              <w:spacing w:before="40" w:after="40"/>
              <w:ind w:right="0"/>
              <w:jc w:val="center"/>
            </w:pPr>
            <w:r>
              <w:t>M</w:t>
            </w:r>
            <w:r w:rsidRPr="003F1F82">
              <w:t>1</w:t>
            </w:r>
          </w:p>
        </w:tc>
      </w:tr>
      <w:tr w:rsidR="00BB0221" w:rsidRPr="003F1F82" w14:paraId="45390FFA" w14:textId="77777777" w:rsidTr="00BB0221">
        <w:trPr>
          <w:trHeight w:val="485"/>
        </w:trPr>
        <w:tc>
          <w:tcPr>
            <w:tcW w:w="1276" w:type="dxa"/>
            <w:vMerge/>
            <w:vAlign w:val="center"/>
          </w:tcPr>
          <w:p w14:paraId="335FBDD1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5760" w:type="dxa"/>
            <w:vAlign w:val="center"/>
          </w:tcPr>
          <w:p w14:paraId="7B01C63A" w14:textId="06E25880" w:rsidR="00BB0221" w:rsidRPr="003F1F82" w:rsidRDefault="00BB0221" w:rsidP="00E02ED0">
            <w:pPr>
              <w:suppressAutoHyphens w:val="0"/>
              <w:spacing w:before="40" w:after="40"/>
              <w:ind w:right="0"/>
            </w:pPr>
            <w:r>
              <w:t>For</w:t>
            </w:r>
            <w:r w:rsidRPr="003320F2">
              <w:t xml:space="preserve"> curve drawn with (−4, 0), (0, 0) and (−2, 3) labelled</w:t>
            </w:r>
          </w:p>
        </w:tc>
        <w:tc>
          <w:tcPr>
            <w:tcW w:w="1895" w:type="dxa"/>
            <w:gridSpan w:val="2"/>
            <w:vMerge/>
            <w:vAlign w:val="center"/>
          </w:tcPr>
          <w:p w14:paraId="1F54616A" w14:textId="77777777" w:rsidR="00BB0221" w:rsidRPr="003F1F82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0E1E8DF8" w14:textId="10621F38" w:rsidR="00BB0221" w:rsidRPr="00407097" w:rsidRDefault="00BB0221" w:rsidP="00E02ED0">
            <w:pPr>
              <w:suppressAutoHyphens w:val="0"/>
              <w:spacing w:before="40" w:after="40"/>
              <w:ind w:right="0"/>
              <w:jc w:val="center"/>
              <w:rPr>
                <w:bCs/>
              </w:rPr>
            </w:pPr>
            <w:r w:rsidRPr="00407097">
              <w:rPr>
                <w:bCs/>
              </w:rPr>
              <w:t>A1</w:t>
            </w:r>
          </w:p>
        </w:tc>
      </w:tr>
      <w:tr w:rsidR="003F1F82" w:rsidRPr="003F1F82" w14:paraId="4995E982" w14:textId="77777777" w:rsidTr="00BB0221">
        <w:trPr>
          <w:trHeight w:val="485"/>
        </w:trPr>
        <w:tc>
          <w:tcPr>
            <w:tcW w:w="1276" w:type="dxa"/>
            <w:vMerge/>
            <w:vAlign w:val="center"/>
          </w:tcPr>
          <w:p w14:paraId="3A87802B" w14:textId="77777777" w:rsidR="003F1F82" w:rsidRPr="003F1F82" w:rsidRDefault="003F1F82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gridSpan w:val="3"/>
            <w:vAlign w:val="center"/>
          </w:tcPr>
          <w:p w14:paraId="7B4CB4E7" w14:textId="77777777" w:rsidR="003F1F82" w:rsidRPr="003F1F82" w:rsidRDefault="003F1F82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48C50677" w14:textId="57549508" w:rsidR="003F1F82" w:rsidRPr="003F1F82" w:rsidRDefault="003F1F82" w:rsidP="00E02ED0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</w:t>
            </w:r>
            <w:r w:rsidR="00407097">
              <w:rPr>
                <w:b/>
              </w:rPr>
              <w:t>2</w:t>
            </w:r>
            <w:r w:rsidRPr="003F1F82">
              <w:rPr>
                <w:b/>
              </w:rPr>
              <w:t>)</w:t>
            </w:r>
          </w:p>
        </w:tc>
      </w:tr>
      <w:tr w:rsidR="00BB0221" w:rsidRPr="003F1F82" w14:paraId="272BAFA6" w14:textId="77777777" w:rsidTr="00BB0221">
        <w:trPr>
          <w:trHeight w:val="485"/>
        </w:trPr>
        <w:tc>
          <w:tcPr>
            <w:tcW w:w="1276" w:type="dxa"/>
            <w:vMerge w:val="restart"/>
          </w:tcPr>
          <w:p w14:paraId="172BF7BF" w14:textId="77777777" w:rsidR="00BB0221" w:rsidRPr="003F1F82" w:rsidRDefault="00BB0221" w:rsidP="00407097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b)</w:t>
            </w:r>
          </w:p>
        </w:tc>
        <w:tc>
          <w:tcPr>
            <w:tcW w:w="5797" w:type="dxa"/>
            <w:gridSpan w:val="2"/>
            <w:vAlign w:val="center"/>
          </w:tcPr>
          <w:p w14:paraId="0CCC13DC" w14:textId="2C18F05B" w:rsidR="00BB0221" w:rsidRPr="003F1F82" w:rsidRDefault="00BB0221" w:rsidP="00407097">
            <w:pPr>
              <w:suppressAutoHyphens w:val="0"/>
              <w:spacing w:before="40" w:after="40"/>
              <w:ind w:right="0"/>
            </w:pPr>
            <w:r w:rsidRPr="00455EDA">
              <w:t xml:space="preserve">for stretch in direction of </w:t>
            </w:r>
            <w:r w:rsidRPr="00455EDA">
              <w:rPr>
                <w:i/>
              </w:rPr>
              <w:t>y</w:t>
            </w:r>
            <w:r w:rsidRPr="00455EDA">
              <w:t>-axis</w:t>
            </w:r>
          </w:p>
        </w:tc>
        <w:tc>
          <w:tcPr>
            <w:tcW w:w="1858" w:type="dxa"/>
            <w:vMerge w:val="restart"/>
            <w:vAlign w:val="center"/>
          </w:tcPr>
          <w:p w14:paraId="47CDFAAB" w14:textId="2065F4BB" w:rsidR="00BB0221" w:rsidRPr="003F1F82" w:rsidRDefault="00BB0221" w:rsidP="00BB0221">
            <w:pPr>
              <w:suppressAutoHyphens w:val="0"/>
              <w:spacing w:before="40" w:after="40"/>
              <w:ind w:right="0"/>
            </w:pPr>
            <w:r w:rsidRPr="00455EDA">
              <w:t>Correct graph</w:t>
            </w:r>
          </w:p>
        </w:tc>
        <w:tc>
          <w:tcPr>
            <w:tcW w:w="992" w:type="dxa"/>
            <w:vAlign w:val="center"/>
          </w:tcPr>
          <w:p w14:paraId="0C229E9D" w14:textId="447E995A" w:rsidR="00BB0221" w:rsidRPr="003F1F82" w:rsidRDefault="00BB0221" w:rsidP="00407097">
            <w:pPr>
              <w:suppressAutoHyphens w:val="0"/>
              <w:spacing w:before="40" w:after="40"/>
              <w:ind w:right="0"/>
              <w:jc w:val="center"/>
            </w:pPr>
            <w:r>
              <w:t>M</w:t>
            </w:r>
            <w:r w:rsidRPr="003F1F82">
              <w:t>1</w:t>
            </w:r>
          </w:p>
        </w:tc>
      </w:tr>
      <w:tr w:rsidR="00BB0221" w:rsidRPr="003F1F82" w14:paraId="0332A427" w14:textId="77777777" w:rsidTr="00BB0221">
        <w:trPr>
          <w:trHeight w:val="485"/>
        </w:trPr>
        <w:tc>
          <w:tcPr>
            <w:tcW w:w="1276" w:type="dxa"/>
            <w:vMerge/>
          </w:tcPr>
          <w:p w14:paraId="1FFA716C" w14:textId="77777777" w:rsidR="00BB0221" w:rsidRPr="003F1F82" w:rsidRDefault="00BB0221" w:rsidP="00407097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5797" w:type="dxa"/>
            <w:gridSpan w:val="2"/>
            <w:vAlign w:val="center"/>
          </w:tcPr>
          <w:p w14:paraId="65DE1266" w14:textId="073CE48A" w:rsidR="00BB0221" w:rsidRPr="003F1F82" w:rsidRDefault="00BB0221" w:rsidP="00407097">
            <w:pPr>
              <w:suppressAutoHyphens w:val="0"/>
              <w:spacing w:before="40" w:after="40"/>
              <w:ind w:right="0"/>
            </w:pPr>
            <w:r w:rsidRPr="00455EDA">
              <w:t xml:space="preserve">for curve drawn with (– 4, 0), (0, 0) and (–2,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455EDA">
              <w:rPr>
                <w:rFonts w:ascii="Calibri" w:hAnsi="Calibri"/>
              </w:rPr>
              <w:t>)</w:t>
            </w:r>
            <w:r w:rsidRPr="00455EDA">
              <w:t xml:space="preserve"> labelled</w:t>
            </w:r>
          </w:p>
        </w:tc>
        <w:tc>
          <w:tcPr>
            <w:tcW w:w="1858" w:type="dxa"/>
            <w:vMerge/>
            <w:vAlign w:val="center"/>
          </w:tcPr>
          <w:p w14:paraId="26DAF7D4" w14:textId="77777777" w:rsidR="00BB0221" w:rsidRPr="003F1F82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374CEEA" w14:textId="10C669F1" w:rsidR="00BB0221" w:rsidRPr="003F1F82" w:rsidRDefault="00BB0221" w:rsidP="0040709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407097">
              <w:rPr>
                <w:bCs/>
              </w:rPr>
              <w:t>A1</w:t>
            </w:r>
          </w:p>
        </w:tc>
      </w:tr>
      <w:tr w:rsidR="00407097" w:rsidRPr="003F1F82" w14:paraId="7D50FF2E" w14:textId="77777777" w:rsidTr="00BB0221">
        <w:trPr>
          <w:trHeight w:val="485"/>
        </w:trPr>
        <w:tc>
          <w:tcPr>
            <w:tcW w:w="1276" w:type="dxa"/>
            <w:vMerge/>
          </w:tcPr>
          <w:p w14:paraId="51FE3923" w14:textId="77777777" w:rsidR="00407097" w:rsidRPr="003F1F82" w:rsidRDefault="00407097" w:rsidP="00407097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gridSpan w:val="3"/>
            <w:vAlign w:val="center"/>
          </w:tcPr>
          <w:p w14:paraId="20E2D8A5" w14:textId="77777777" w:rsidR="00407097" w:rsidRPr="003F1F82" w:rsidRDefault="00407097" w:rsidP="00407097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399DFF1E" w14:textId="3C563479" w:rsidR="00407097" w:rsidRPr="003F1F82" w:rsidRDefault="00407097" w:rsidP="00407097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</w:t>
            </w:r>
            <w:r>
              <w:rPr>
                <w:b/>
              </w:rPr>
              <w:t>2</w:t>
            </w:r>
            <w:r w:rsidRPr="003F1F82">
              <w:rPr>
                <w:b/>
              </w:rPr>
              <w:t>)</w:t>
            </w:r>
          </w:p>
        </w:tc>
      </w:tr>
      <w:tr w:rsidR="00407097" w:rsidRPr="003F1F82" w14:paraId="57EEC43D" w14:textId="77777777" w:rsidTr="00BB0221">
        <w:trPr>
          <w:trHeight w:val="485"/>
        </w:trPr>
        <w:tc>
          <w:tcPr>
            <w:tcW w:w="9923" w:type="dxa"/>
            <w:gridSpan w:val="5"/>
            <w:vAlign w:val="center"/>
          </w:tcPr>
          <w:p w14:paraId="275A8D63" w14:textId="483D57E8" w:rsidR="00407097" w:rsidRPr="003F1F82" w:rsidRDefault="00407097" w:rsidP="00407097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F1F82">
              <w:rPr>
                <w:b/>
              </w:rPr>
              <w:t>(</w:t>
            </w:r>
            <w:r w:rsidR="00BB0221">
              <w:rPr>
                <w:b/>
              </w:rPr>
              <w:t>4</w:t>
            </w:r>
            <w:r w:rsidRPr="003F1F82">
              <w:rPr>
                <w:b/>
              </w:rPr>
              <w:t xml:space="preserve"> marks)</w:t>
            </w:r>
          </w:p>
        </w:tc>
      </w:tr>
    </w:tbl>
    <w:p w14:paraId="5C8B1F0B" w14:textId="38E6565D" w:rsidR="003F1F82" w:rsidRDefault="003F1F82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07A46CEB" w14:textId="49F334C9" w:rsidR="00E04195" w:rsidRDefault="00E0419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14:paraId="25A67A91" w14:textId="0851C73A" w:rsidR="00BB0221" w:rsidRDefault="00BB022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4454BCBC" w14:textId="77777777" w:rsidR="004871E1" w:rsidRDefault="004871E1">
      <w:pPr>
        <w:suppressAutoHyphens w:val="0"/>
        <w:spacing w:before="0"/>
        <w:ind w:right="0"/>
        <w:rPr>
          <w:b/>
          <w:bCs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6"/>
        <w:gridCol w:w="7655"/>
        <w:gridCol w:w="992"/>
      </w:tblGrid>
      <w:tr w:rsidR="00BB0221" w:rsidRPr="003F1F82" w14:paraId="6C9EC4A7" w14:textId="77777777" w:rsidTr="00BB0221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01FC2B36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42126765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5715710C" w14:textId="77777777" w:rsidR="00BB0221" w:rsidRPr="003F1F82" w:rsidRDefault="00BB0221" w:rsidP="00E02ED0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tr w:rsidR="00BB0221" w14:paraId="593E7F7D" w14:textId="77777777" w:rsidTr="00BB0221">
        <w:tblPrEx>
          <w:tblLook w:val="04A0" w:firstRow="1" w:lastRow="0" w:firstColumn="1" w:lastColumn="0" w:noHBand="0" w:noVBand="1"/>
        </w:tblPrEx>
        <w:trPr>
          <w:trHeight w:val="2050"/>
        </w:trPr>
        <w:tc>
          <w:tcPr>
            <w:tcW w:w="1276" w:type="dxa"/>
            <w:vMerge w:val="restart"/>
            <w:hideMark/>
          </w:tcPr>
          <w:p w14:paraId="655B6DD4" w14:textId="5E831F4A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3(a)</w:t>
            </w:r>
          </w:p>
        </w:tc>
        <w:tc>
          <w:tcPr>
            <w:tcW w:w="7655" w:type="dxa"/>
            <w:vMerge w:val="restart"/>
            <w:vAlign w:val="center"/>
            <w:hideMark/>
          </w:tcPr>
          <w:p w14:paraId="7F914A95" w14:textId="2178E271" w:rsidR="00BB0221" w:rsidRDefault="00BB0221" w:rsidP="00BB0221">
            <w:pPr>
              <w:suppressAutoHyphens w:val="0"/>
              <w:spacing w:before="40" w:after="40" w:line="254" w:lineRule="auto"/>
              <w:ind w:right="0"/>
            </w:pPr>
            <w:r>
              <w:rPr>
                <w:noProof/>
              </w:rPr>
              <w:drawing>
                <wp:anchor distT="0" distB="0" distL="114300" distR="114300" simplePos="0" relativeHeight="251703808" behindDoc="0" locked="0" layoutInCell="1" allowOverlap="1" wp14:anchorId="45284ABC" wp14:editId="0C512EB1">
                  <wp:simplePos x="0" y="0"/>
                  <wp:positionH relativeFrom="column">
                    <wp:posOffset>643890</wp:posOffset>
                  </wp:positionH>
                  <wp:positionV relativeFrom="paragraph">
                    <wp:posOffset>-6985</wp:posOffset>
                  </wp:positionV>
                  <wp:extent cx="2876550" cy="3028950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3028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  <w:vAlign w:val="center"/>
            <w:hideMark/>
          </w:tcPr>
          <w:p w14:paraId="03E73DE7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B1</w:t>
            </w:r>
          </w:p>
        </w:tc>
      </w:tr>
      <w:tr w:rsidR="00BB0221" w14:paraId="596E133F" w14:textId="77777777" w:rsidTr="00BB0221">
        <w:tblPrEx>
          <w:tblLook w:val="04A0" w:firstRow="1" w:lastRow="0" w:firstColumn="1" w:lastColumn="0" w:noHBand="0" w:noVBand="1"/>
        </w:tblPrEx>
        <w:trPr>
          <w:trHeight w:val="2719"/>
        </w:trPr>
        <w:tc>
          <w:tcPr>
            <w:tcW w:w="1276" w:type="dxa"/>
            <w:vMerge/>
            <w:vAlign w:val="center"/>
            <w:hideMark/>
          </w:tcPr>
          <w:p w14:paraId="4DADBD92" w14:textId="77777777" w:rsidR="00BB0221" w:rsidRPr="00BB0221" w:rsidRDefault="00BB0221" w:rsidP="00BB0221">
            <w:pPr>
              <w:suppressAutoHyphens w:val="0"/>
              <w:spacing w:before="40" w:after="40"/>
              <w:ind w:right="0"/>
              <w:rPr>
                <w:b/>
                <w:bCs/>
              </w:rPr>
            </w:pPr>
          </w:p>
        </w:tc>
        <w:tc>
          <w:tcPr>
            <w:tcW w:w="7655" w:type="dxa"/>
            <w:vMerge/>
            <w:vAlign w:val="center"/>
            <w:hideMark/>
          </w:tcPr>
          <w:p w14:paraId="1D4E57BE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  <w:hideMark/>
          </w:tcPr>
          <w:p w14:paraId="6188D55C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B1</w:t>
            </w:r>
          </w:p>
        </w:tc>
      </w:tr>
      <w:tr w:rsidR="00BB0221" w14:paraId="0667E012" w14:textId="77777777" w:rsidTr="00BB0221">
        <w:tblPrEx>
          <w:tblLook w:val="04A0" w:firstRow="1" w:lastRow="0" w:firstColumn="1" w:lastColumn="0" w:noHBand="0" w:noVBand="1"/>
        </w:tblPrEx>
        <w:trPr>
          <w:trHeight w:val="85"/>
        </w:trPr>
        <w:tc>
          <w:tcPr>
            <w:tcW w:w="1276" w:type="dxa"/>
            <w:vMerge/>
          </w:tcPr>
          <w:p w14:paraId="6EE53625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655" w:type="dxa"/>
            <w:vAlign w:val="center"/>
          </w:tcPr>
          <w:p w14:paraId="6A5B169C" w14:textId="77777777" w:rsidR="00BB0221" w:rsidRDefault="00BB0221" w:rsidP="00BB0221">
            <w:pPr>
              <w:suppressAutoHyphens w:val="0"/>
              <w:spacing w:before="40" w:after="40" w:line="254" w:lineRule="auto"/>
              <w:ind w:right="0"/>
              <w:rPr>
                <w:lang w:val="en-US"/>
              </w:rPr>
            </w:pPr>
          </w:p>
        </w:tc>
        <w:tc>
          <w:tcPr>
            <w:tcW w:w="992" w:type="dxa"/>
            <w:vAlign w:val="center"/>
            <w:hideMark/>
          </w:tcPr>
          <w:p w14:paraId="437F5189" w14:textId="77894A02" w:rsidR="00BB0221" w:rsidRPr="00BB0221" w:rsidRDefault="00BB0221" w:rsidP="00BB0221">
            <w:pPr>
              <w:suppressAutoHyphens w:val="0"/>
              <w:spacing w:before="40" w:after="40" w:line="360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(2)</w:t>
            </w:r>
          </w:p>
        </w:tc>
      </w:tr>
      <w:tr w:rsidR="00BB0221" w14:paraId="6918C508" w14:textId="77777777" w:rsidTr="00BB0221">
        <w:tblPrEx>
          <w:tblLook w:val="04A0" w:firstRow="1" w:lastRow="0" w:firstColumn="1" w:lastColumn="0" w:noHBand="0" w:noVBand="1"/>
        </w:tblPrEx>
        <w:trPr>
          <w:cantSplit/>
          <w:trHeight w:val="1193"/>
        </w:trPr>
        <w:tc>
          <w:tcPr>
            <w:tcW w:w="1276" w:type="dxa"/>
            <w:vMerge w:val="restart"/>
            <w:hideMark/>
          </w:tcPr>
          <w:p w14:paraId="5A0BCA36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(b)</w:t>
            </w:r>
          </w:p>
        </w:tc>
        <w:tc>
          <w:tcPr>
            <w:tcW w:w="7655" w:type="dxa"/>
            <w:vMerge w:val="restart"/>
            <w:vAlign w:val="center"/>
            <w:hideMark/>
          </w:tcPr>
          <w:p w14:paraId="115951E3" w14:textId="42C07809" w:rsidR="00BB0221" w:rsidRDefault="00BB0221" w:rsidP="00BB0221">
            <w:pPr>
              <w:suppressAutoHyphens w:val="0"/>
              <w:spacing w:before="40" w:after="40" w:line="254" w:lineRule="auto"/>
              <w:ind w:right="0"/>
            </w:pPr>
            <w:r>
              <w:rPr>
                <w:noProof/>
              </w:rPr>
              <w:drawing>
                <wp:anchor distT="0" distB="0" distL="114300" distR="114300" simplePos="0" relativeHeight="251705856" behindDoc="0" locked="0" layoutInCell="1" allowOverlap="1" wp14:anchorId="35C7FB05" wp14:editId="41AA7111">
                  <wp:simplePos x="0" y="0"/>
                  <wp:positionH relativeFrom="column">
                    <wp:posOffset>533400</wp:posOffset>
                  </wp:positionH>
                  <wp:positionV relativeFrom="paragraph">
                    <wp:posOffset>-189865</wp:posOffset>
                  </wp:positionV>
                  <wp:extent cx="3086100" cy="352425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3524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  <w:vAlign w:val="center"/>
            <w:hideMark/>
          </w:tcPr>
          <w:p w14:paraId="2AA723E5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M1</w:t>
            </w:r>
          </w:p>
        </w:tc>
      </w:tr>
      <w:tr w:rsidR="00BB0221" w14:paraId="70763B2B" w14:textId="77777777" w:rsidTr="00BB0221">
        <w:tblPrEx>
          <w:tblLook w:val="04A0" w:firstRow="1" w:lastRow="0" w:firstColumn="1" w:lastColumn="0" w:noHBand="0" w:noVBand="1"/>
        </w:tblPrEx>
        <w:trPr>
          <w:cantSplit/>
          <w:trHeight w:val="1546"/>
        </w:trPr>
        <w:tc>
          <w:tcPr>
            <w:tcW w:w="1276" w:type="dxa"/>
            <w:vMerge/>
            <w:vAlign w:val="center"/>
            <w:hideMark/>
          </w:tcPr>
          <w:p w14:paraId="764BB0A0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7655" w:type="dxa"/>
            <w:vMerge/>
            <w:vAlign w:val="center"/>
            <w:hideMark/>
          </w:tcPr>
          <w:p w14:paraId="50C3D978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  <w:hideMark/>
          </w:tcPr>
          <w:p w14:paraId="047AA771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A1</w:t>
            </w:r>
          </w:p>
        </w:tc>
      </w:tr>
      <w:tr w:rsidR="00BB0221" w14:paraId="3CD34E7A" w14:textId="77777777" w:rsidTr="00BB0221">
        <w:tblPrEx>
          <w:tblLook w:val="04A0" w:firstRow="1" w:lastRow="0" w:firstColumn="1" w:lastColumn="0" w:noHBand="0" w:noVBand="1"/>
        </w:tblPrEx>
        <w:trPr>
          <w:cantSplit/>
          <w:trHeight w:val="2527"/>
        </w:trPr>
        <w:tc>
          <w:tcPr>
            <w:tcW w:w="1276" w:type="dxa"/>
            <w:vMerge/>
            <w:vAlign w:val="center"/>
            <w:hideMark/>
          </w:tcPr>
          <w:p w14:paraId="02C8C567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7655" w:type="dxa"/>
            <w:vMerge/>
            <w:vAlign w:val="center"/>
            <w:hideMark/>
          </w:tcPr>
          <w:p w14:paraId="6B49BFBB" w14:textId="77777777" w:rsidR="00BB0221" w:rsidRDefault="00BB0221" w:rsidP="00BB0221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  <w:hideMark/>
          </w:tcPr>
          <w:p w14:paraId="074D5570" w14:textId="77777777" w:rsidR="00BB0221" w:rsidRP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BB0221">
              <w:t>A1</w:t>
            </w:r>
          </w:p>
        </w:tc>
      </w:tr>
      <w:tr w:rsidR="00BB0221" w14:paraId="6A7A5FA9" w14:textId="77777777" w:rsidTr="00BB0221">
        <w:tblPrEx>
          <w:tblLook w:val="04A0" w:firstRow="1" w:lastRow="0" w:firstColumn="1" w:lastColumn="0" w:noHBand="0" w:noVBand="1"/>
        </w:tblPrEx>
        <w:trPr>
          <w:trHeight w:val="85"/>
        </w:trPr>
        <w:tc>
          <w:tcPr>
            <w:tcW w:w="1276" w:type="dxa"/>
            <w:vMerge/>
          </w:tcPr>
          <w:p w14:paraId="11767F48" w14:textId="77777777" w:rsidR="00BB0221" w:rsidRDefault="00BB0221" w:rsidP="00BB0221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  <w:tc>
          <w:tcPr>
            <w:tcW w:w="7655" w:type="dxa"/>
            <w:vAlign w:val="center"/>
          </w:tcPr>
          <w:p w14:paraId="09FDA249" w14:textId="77777777" w:rsidR="00BB0221" w:rsidRDefault="00BB0221" w:rsidP="00BB0221">
            <w:pPr>
              <w:suppressAutoHyphens w:val="0"/>
              <w:spacing w:before="40" w:after="40" w:line="254" w:lineRule="auto"/>
              <w:ind w:right="0"/>
              <w:rPr>
                <w:lang w:val="en-US"/>
              </w:rPr>
            </w:pPr>
          </w:p>
        </w:tc>
        <w:tc>
          <w:tcPr>
            <w:tcW w:w="992" w:type="dxa"/>
            <w:vAlign w:val="center"/>
            <w:hideMark/>
          </w:tcPr>
          <w:p w14:paraId="624775AD" w14:textId="7F8E11E7" w:rsidR="00BB0221" w:rsidRPr="00BB0221" w:rsidRDefault="00BB0221" w:rsidP="00BB0221">
            <w:pPr>
              <w:suppressAutoHyphens w:val="0"/>
              <w:spacing w:before="40" w:after="40" w:line="360" w:lineRule="auto"/>
              <w:ind w:right="0"/>
              <w:jc w:val="center"/>
              <w:rPr>
                <w:b/>
                <w:bCs/>
              </w:rPr>
            </w:pPr>
            <w:r w:rsidRPr="00BB0221">
              <w:rPr>
                <w:b/>
                <w:bCs/>
              </w:rPr>
              <w:t>(3)</w:t>
            </w:r>
          </w:p>
        </w:tc>
      </w:tr>
      <w:tr w:rsidR="00BB0221" w14:paraId="5810BB69" w14:textId="77777777" w:rsidTr="00BB0221">
        <w:tblPrEx>
          <w:tblLook w:val="04A0" w:firstRow="1" w:lastRow="0" w:firstColumn="1" w:lastColumn="0" w:noHBand="0" w:noVBand="1"/>
        </w:tblPrEx>
        <w:trPr>
          <w:trHeight w:val="95"/>
        </w:trPr>
        <w:tc>
          <w:tcPr>
            <w:tcW w:w="9923" w:type="dxa"/>
            <w:gridSpan w:val="3"/>
            <w:vAlign w:val="center"/>
          </w:tcPr>
          <w:p w14:paraId="680662FF" w14:textId="1D3AF7AC" w:rsidR="00BB0221" w:rsidRDefault="00BB0221" w:rsidP="00BB0221">
            <w:pPr>
              <w:suppressAutoHyphens w:val="0"/>
              <w:spacing w:before="120" w:after="120" w:line="360" w:lineRule="auto"/>
              <w:ind w:right="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</w:tbl>
    <w:p w14:paraId="6FDC8658" w14:textId="3636AFE8" w:rsidR="00BB0221" w:rsidRDefault="00BB0221">
      <w:pPr>
        <w:suppressAutoHyphens w:val="0"/>
        <w:spacing w:before="0"/>
        <w:ind w:right="0"/>
        <w:rPr>
          <w:b/>
          <w:bCs/>
        </w:rPr>
      </w:pPr>
    </w:p>
    <w:p w14:paraId="6B072342" w14:textId="77777777" w:rsidR="00BB0221" w:rsidRDefault="00BB022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4540452" w14:textId="77777777" w:rsidR="00133C56" w:rsidRDefault="00133C56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134"/>
      </w:tblGrid>
      <w:tr w:rsidR="006D2163" w:rsidRPr="00BB0221" w14:paraId="19EE4902" w14:textId="77777777" w:rsidTr="00B92C07">
        <w:trPr>
          <w:trHeight w:val="416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287BC1CD" w14:textId="77777777" w:rsidR="006D2163" w:rsidRPr="00BB0221" w:rsidRDefault="006D2163" w:rsidP="00BB0221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bookmarkStart w:id="4" w:name="_Hlk43203724"/>
            <w:r w:rsidRPr="00BB0221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513" w:type="dxa"/>
            <w:shd w:val="clear" w:color="auto" w:fill="BFBFBF" w:themeFill="background1" w:themeFillShade="BF"/>
            <w:vAlign w:val="center"/>
            <w:hideMark/>
          </w:tcPr>
          <w:p w14:paraId="2EC69D7C" w14:textId="77777777" w:rsidR="006D2163" w:rsidRPr="00BB0221" w:rsidRDefault="006D2163" w:rsidP="00BB0221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14945785" w14:textId="77777777" w:rsidR="006D2163" w:rsidRPr="00BB0221" w:rsidRDefault="006D2163" w:rsidP="00BB0221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 xml:space="preserve">Marks   </w:t>
            </w:r>
          </w:p>
        </w:tc>
      </w:tr>
      <w:bookmarkEnd w:id="4"/>
      <w:tr w:rsidR="00B92C07" w:rsidRPr="00BB0221" w14:paraId="6592BE93" w14:textId="77777777" w:rsidTr="00B92C07">
        <w:trPr>
          <w:trHeight w:val="651"/>
        </w:trPr>
        <w:tc>
          <w:tcPr>
            <w:tcW w:w="1271" w:type="dxa"/>
            <w:vMerge w:val="restart"/>
            <w:hideMark/>
          </w:tcPr>
          <w:p w14:paraId="65739456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BB0221">
              <w:rPr>
                <w:b/>
              </w:rPr>
              <w:t>4(a)</w:t>
            </w:r>
          </w:p>
        </w:tc>
        <w:tc>
          <w:tcPr>
            <w:tcW w:w="7513" w:type="dxa"/>
            <w:vAlign w:val="center"/>
            <w:hideMark/>
          </w:tcPr>
          <w:p w14:paraId="1E0E9371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0"/>
              </w:rPr>
              <w:object w:dxaOrig="3525" w:dyaOrig="360" w14:anchorId="369A14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6.25pt;height:18pt" o:ole="">
                  <v:imagedata r:id="rId10" o:title=""/>
                </v:shape>
                <o:OLEObject Type="Embed" ProgID="Equation.DSMT4" ShapeID="_x0000_i1025" DrawAspect="Content" ObjectID="_1684497941" r:id="rId11"/>
              </w:object>
            </w:r>
          </w:p>
        </w:tc>
        <w:tc>
          <w:tcPr>
            <w:tcW w:w="1134" w:type="dxa"/>
            <w:vAlign w:val="center"/>
            <w:hideMark/>
          </w:tcPr>
          <w:p w14:paraId="303B149E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B1</w:t>
            </w:r>
          </w:p>
        </w:tc>
      </w:tr>
      <w:tr w:rsidR="00B92C07" w:rsidRPr="00BB0221" w14:paraId="7AE39936" w14:textId="77777777" w:rsidTr="00B92C07">
        <w:trPr>
          <w:trHeight w:val="823"/>
        </w:trPr>
        <w:tc>
          <w:tcPr>
            <w:tcW w:w="1271" w:type="dxa"/>
            <w:vMerge/>
            <w:vAlign w:val="center"/>
            <w:hideMark/>
          </w:tcPr>
          <w:p w14:paraId="49A5EAB0" w14:textId="77777777" w:rsidR="00B92C07" w:rsidRPr="00BB0221" w:rsidRDefault="00B92C07" w:rsidP="000345FB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7D29413E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32"/>
              </w:rPr>
              <w:object w:dxaOrig="2715" w:dyaOrig="765" w14:anchorId="4FFF13E7">
                <v:shape id="_x0000_i1026" type="#_x0000_t75" style="width:135.75pt;height:38.25pt" o:ole="">
                  <v:imagedata r:id="rId12" o:title=""/>
                </v:shape>
                <o:OLEObject Type="Embed" ProgID="Equation.DSMT4" ShapeID="_x0000_i1026" DrawAspect="Content" ObjectID="_1684497942" r:id="rId13"/>
              </w:object>
            </w:r>
          </w:p>
        </w:tc>
        <w:tc>
          <w:tcPr>
            <w:tcW w:w="1134" w:type="dxa"/>
            <w:vAlign w:val="center"/>
            <w:hideMark/>
          </w:tcPr>
          <w:p w14:paraId="32B8E98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M1</w:t>
            </w:r>
          </w:p>
        </w:tc>
      </w:tr>
      <w:tr w:rsidR="00B92C07" w:rsidRPr="00BB0221" w14:paraId="519D7C03" w14:textId="77777777" w:rsidTr="00B92C07">
        <w:trPr>
          <w:trHeight w:val="360"/>
        </w:trPr>
        <w:tc>
          <w:tcPr>
            <w:tcW w:w="1271" w:type="dxa"/>
            <w:vMerge/>
            <w:vAlign w:val="center"/>
            <w:hideMark/>
          </w:tcPr>
          <w:p w14:paraId="50BBB06E" w14:textId="77777777" w:rsidR="00B92C07" w:rsidRPr="00BB0221" w:rsidRDefault="00B92C07" w:rsidP="000345FB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4B6C3AB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0"/>
              </w:rPr>
              <w:object w:dxaOrig="2700" w:dyaOrig="360" w14:anchorId="07AB6A13">
                <v:shape id="_x0000_i1027" type="#_x0000_t75" style="width:135pt;height:18pt" o:ole="">
                  <v:imagedata r:id="rId14" o:title=""/>
                </v:shape>
                <o:OLEObject Type="Embed" ProgID="Equation.DSMT4" ShapeID="_x0000_i1027" DrawAspect="Content" ObjectID="_1684497943" r:id="rId15"/>
              </w:object>
            </w:r>
          </w:p>
        </w:tc>
        <w:tc>
          <w:tcPr>
            <w:tcW w:w="1134" w:type="dxa"/>
            <w:vAlign w:val="center"/>
            <w:hideMark/>
          </w:tcPr>
          <w:p w14:paraId="12152E4A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A1</w:t>
            </w:r>
          </w:p>
        </w:tc>
      </w:tr>
      <w:tr w:rsidR="00B92C07" w:rsidRPr="00BB0221" w14:paraId="65560E02" w14:textId="77777777" w:rsidTr="00B92C07">
        <w:tc>
          <w:tcPr>
            <w:tcW w:w="1271" w:type="dxa"/>
            <w:vMerge/>
            <w:vAlign w:val="center"/>
          </w:tcPr>
          <w:p w14:paraId="49CC319A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3997C84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0EEAEB6B" w14:textId="77777777" w:rsidR="00B92C07" w:rsidRPr="00B92C07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B92C07">
              <w:rPr>
                <w:b/>
                <w:bCs/>
              </w:rPr>
              <w:t>(3)</w:t>
            </w:r>
          </w:p>
        </w:tc>
      </w:tr>
      <w:tr w:rsidR="00B92C07" w:rsidRPr="00BB0221" w14:paraId="3C55EFBC" w14:textId="77777777" w:rsidTr="00B92C07">
        <w:trPr>
          <w:trHeight w:val="3717"/>
        </w:trPr>
        <w:tc>
          <w:tcPr>
            <w:tcW w:w="1271" w:type="dxa"/>
            <w:vMerge w:val="restart"/>
          </w:tcPr>
          <w:p w14:paraId="31644E06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BB0221">
              <w:rPr>
                <w:b/>
              </w:rPr>
              <w:t>(b)</w:t>
            </w:r>
          </w:p>
          <w:p w14:paraId="70121A36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01848840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noProof/>
              </w:rPr>
              <w:drawing>
                <wp:anchor distT="0" distB="0" distL="114300" distR="114300" simplePos="0" relativeHeight="251707904" behindDoc="0" locked="0" layoutInCell="1" allowOverlap="1" wp14:anchorId="4BDA760A" wp14:editId="16EF4809">
                  <wp:simplePos x="0" y="0"/>
                  <wp:positionH relativeFrom="column">
                    <wp:posOffset>72390</wp:posOffset>
                  </wp:positionH>
                  <wp:positionV relativeFrom="paragraph">
                    <wp:posOffset>-13970</wp:posOffset>
                  </wp:positionV>
                  <wp:extent cx="2797175" cy="1998345"/>
                  <wp:effectExtent l="0" t="0" r="3175" b="190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-22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7175" cy="19983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B0221">
              <w:t xml:space="preserve">                                           </w:t>
            </w:r>
          </w:p>
          <w:p w14:paraId="546BB1D3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t xml:space="preserve">                                      </w:t>
            </w:r>
          </w:p>
          <w:p w14:paraId="4291DCCC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right"/>
            </w:pPr>
            <w:r w:rsidRPr="00BB0221">
              <w:t xml:space="preserve">                                    </w:t>
            </w:r>
          </w:p>
        </w:tc>
        <w:tc>
          <w:tcPr>
            <w:tcW w:w="1134" w:type="dxa"/>
            <w:vAlign w:val="center"/>
          </w:tcPr>
          <w:p w14:paraId="70D047B0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M1</w:t>
            </w:r>
          </w:p>
          <w:p w14:paraId="015B1304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1DF53F78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6490AF37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1D9EC768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6F54AAA8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B1</w:t>
            </w:r>
          </w:p>
          <w:p w14:paraId="1E23F2FB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642D5C13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3B323D63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1169DBCE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A1</w:t>
            </w:r>
          </w:p>
          <w:p w14:paraId="2522235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</w:p>
          <w:p w14:paraId="29B2683F" w14:textId="501250E4" w:rsidR="00B92C07" w:rsidRPr="00B92C07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</w:tr>
      <w:tr w:rsidR="00B92C07" w:rsidRPr="00BB0221" w14:paraId="22B92FC0" w14:textId="77777777" w:rsidTr="00B92C07">
        <w:trPr>
          <w:trHeight w:val="85"/>
        </w:trPr>
        <w:tc>
          <w:tcPr>
            <w:tcW w:w="1271" w:type="dxa"/>
            <w:vMerge/>
            <w:vAlign w:val="center"/>
          </w:tcPr>
          <w:p w14:paraId="7BD02599" w14:textId="77777777" w:rsidR="00B92C07" w:rsidRPr="00BB0221" w:rsidRDefault="00B92C07" w:rsidP="00B92C07">
            <w:pPr>
              <w:suppressAutoHyphens w:val="0"/>
              <w:spacing w:before="0"/>
              <w:ind w:right="0"/>
              <w:jc w:val="right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7B3F4767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right"/>
              <w:rPr>
                <w:noProof/>
              </w:rPr>
            </w:pPr>
          </w:p>
        </w:tc>
        <w:tc>
          <w:tcPr>
            <w:tcW w:w="1134" w:type="dxa"/>
            <w:vAlign w:val="center"/>
          </w:tcPr>
          <w:p w14:paraId="45A33F1E" w14:textId="69B61830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92C07">
              <w:rPr>
                <w:b/>
                <w:bCs/>
              </w:rPr>
              <w:t>(3)</w:t>
            </w:r>
          </w:p>
        </w:tc>
      </w:tr>
      <w:tr w:rsidR="00B92C07" w:rsidRPr="00BB0221" w14:paraId="10F98D3B" w14:textId="77777777" w:rsidTr="00B92C07">
        <w:trPr>
          <w:trHeight w:val="562"/>
        </w:trPr>
        <w:tc>
          <w:tcPr>
            <w:tcW w:w="1271" w:type="dxa"/>
            <w:vMerge w:val="restart"/>
            <w:hideMark/>
          </w:tcPr>
          <w:p w14:paraId="47DAD7A3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BB0221">
              <w:rPr>
                <w:b/>
              </w:rPr>
              <w:t>(c)</w:t>
            </w:r>
          </w:p>
        </w:tc>
        <w:tc>
          <w:tcPr>
            <w:tcW w:w="7513" w:type="dxa"/>
            <w:vAlign w:val="center"/>
            <w:hideMark/>
          </w:tcPr>
          <w:p w14:paraId="318F67F9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0"/>
              </w:rPr>
              <w:object w:dxaOrig="2385" w:dyaOrig="315" w14:anchorId="5611169F">
                <v:shape id="_x0000_i1028" type="#_x0000_t75" style="width:119.25pt;height:15.75pt" o:ole="">
                  <v:imagedata r:id="rId17" o:title=""/>
                </v:shape>
                <o:OLEObject Type="Embed" ProgID="Equation.DSMT4" ShapeID="_x0000_i1028" DrawAspect="Content" ObjectID="_1684497944" r:id="rId18"/>
              </w:object>
            </w:r>
          </w:p>
        </w:tc>
        <w:tc>
          <w:tcPr>
            <w:tcW w:w="1134" w:type="dxa"/>
            <w:vAlign w:val="center"/>
            <w:hideMark/>
          </w:tcPr>
          <w:p w14:paraId="65949A8A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B1 B1</w:t>
            </w:r>
          </w:p>
        </w:tc>
      </w:tr>
      <w:tr w:rsidR="00B92C07" w:rsidRPr="00BB0221" w14:paraId="244F1B6F" w14:textId="77777777" w:rsidTr="00B92C07">
        <w:trPr>
          <w:trHeight w:val="369"/>
        </w:trPr>
        <w:tc>
          <w:tcPr>
            <w:tcW w:w="1271" w:type="dxa"/>
            <w:vMerge/>
            <w:vAlign w:val="center"/>
            <w:hideMark/>
          </w:tcPr>
          <w:p w14:paraId="18CEC75A" w14:textId="77777777" w:rsidR="00B92C07" w:rsidRPr="00BB0221" w:rsidRDefault="00B92C07" w:rsidP="000345FB">
            <w:pPr>
              <w:suppressAutoHyphens w:val="0"/>
              <w:spacing w:before="0"/>
              <w:ind w:right="0"/>
            </w:pPr>
          </w:p>
        </w:tc>
        <w:tc>
          <w:tcPr>
            <w:tcW w:w="7513" w:type="dxa"/>
            <w:vAlign w:val="center"/>
            <w:hideMark/>
          </w:tcPr>
          <w:p w14:paraId="4FC29326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8"/>
              </w:rPr>
              <w:object w:dxaOrig="3600" w:dyaOrig="495" w14:anchorId="689DA2AF">
                <v:shape id="_x0000_i1029" type="#_x0000_t75" style="width:180pt;height:24.75pt" o:ole="">
                  <v:imagedata r:id="rId19" o:title=""/>
                </v:shape>
                <o:OLEObject Type="Embed" ProgID="Equation.DSMT4" ShapeID="_x0000_i1029" DrawAspect="Content" ObjectID="_1684497945" r:id="rId20"/>
              </w:object>
            </w:r>
          </w:p>
        </w:tc>
        <w:tc>
          <w:tcPr>
            <w:tcW w:w="1134" w:type="dxa"/>
            <w:vAlign w:val="center"/>
            <w:hideMark/>
          </w:tcPr>
          <w:p w14:paraId="7693EF45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M1</w:t>
            </w:r>
          </w:p>
        </w:tc>
      </w:tr>
      <w:tr w:rsidR="00B92C07" w:rsidRPr="00BB0221" w14:paraId="64FD512B" w14:textId="77777777" w:rsidTr="00B92C07">
        <w:trPr>
          <w:trHeight w:val="87"/>
        </w:trPr>
        <w:tc>
          <w:tcPr>
            <w:tcW w:w="1271" w:type="dxa"/>
            <w:vMerge/>
            <w:vAlign w:val="center"/>
          </w:tcPr>
          <w:p w14:paraId="09DC446C" w14:textId="77777777" w:rsidR="00B92C07" w:rsidRPr="00BB0221" w:rsidRDefault="00B92C07" w:rsidP="000345FB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6239A791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  <w:r w:rsidRPr="00BB0221">
              <w:rPr>
                <w:position w:val="-14"/>
              </w:rPr>
              <w:object w:dxaOrig="1290" w:dyaOrig="435" w14:anchorId="0276F403">
                <v:shape id="_x0000_i1030" type="#_x0000_t75" style="width:64.5pt;height:21.75pt" o:ole="">
                  <v:imagedata r:id="rId21" o:title=""/>
                </v:shape>
                <o:OLEObject Type="Embed" ProgID="Equation.DSMT4" ShapeID="_x0000_i1030" DrawAspect="Content" ObjectID="_1684497946" r:id="rId22"/>
              </w:object>
            </w:r>
            <w:r w:rsidRPr="00BB0221">
              <w:t xml:space="preserve">  cao</w:t>
            </w:r>
          </w:p>
        </w:tc>
        <w:tc>
          <w:tcPr>
            <w:tcW w:w="1134" w:type="dxa"/>
            <w:vAlign w:val="center"/>
            <w:hideMark/>
          </w:tcPr>
          <w:p w14:paraId="58DE58B1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  <w:jc w:val="center"/>
            </w:pPr>
            <w:r w:rsidRPr="00BB0221">
              <w:t>A1</w:t>
            </w:r>
          </w:p>
        </w:tc>
      </w:tr>
      <w:tr w:rsidR="00B92C07" w:rsidRPr="00BB0221" w14:paraId="0FB182C6" w14:textId="77777777" w:rsidTr="00B92C07">
        <w:trPr>
          <w:trHeight w:val="93"/>
        </w:trPr>
        <w:tc>
          <w:tcPr>
            <w:tcW w:w="1271" w:type="dxa"/>
            <w:vMerge/>
            <w:vAlign w:val="center"/>
            <w:hideMark/>
          </w:tcPr>
          <w:p w14:paraId="651FDAC6" w14:textId="77777777" w:rsidR="00B92C07" w:rsidRPr="00BB0221" w:rsidRDefault="00B92C07" w:rsidP="000345FB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1218DD50" w14:textId="77777777" w:rsidR="00B92C07" w:rsidRPr="00BB0221" w:rsidRDefault="00B92C07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5EEEF172" w14:textId="77777777" w:rsidR="00B92C07" w:rsidRPr="00B92C07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B92C07">
              <w:rPr>
                <w:b/>
                <w:bCs/>
              </w:rPr>
              <w:t>(4)</w:t>
            </w:r>
          </w:p>
        </w:tc>
      </w:tr>
      <w:tr w:rsidR="00BB0221" w:rsidRPr="00BB0221" w14:paraId="677986FE" w14:textId="77777777" w:rsidTr="00B92C07">
        <w:trPr>
          <w:trHeight w:val="286"/>
        </w:trPr>
        <w:tc>
          <w:tcPr>
            <w:tcW w:w="9918" w:type="dxa"/>
            <w:gridSpan w:val="3"/>
            <w:vAlign w:val="center"/>
          </w:tcPr>
          <w:p w14:paraId="343EC788" w14:textId="27F0D144" w:rsidR="00BB0221" w:rsidRPr="00BB0221" w:rsidRDefault="00BB0221" w:rsidP="00BB0221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BB0221">
              <w:rPr>
                <w:b/>
              </w:rPr>
              <w:t>(10 marks)</w:t>
            </w:r>
          </w:p>
        </w:tc>
      </w:tr>
    </w:tbl>
    <w:p w14:paraId="41495DA3" w14:textId="2DC26638" w:rsidR="00BB0221" w:rsidRDefault="00BB0221">
      <w:pPr>
        <w:suppressAutoHyphens w:val="0"/>
        <w:spacing w:before="0"/>
        <w:ind w:right="0"/>
        <w:rPr>
          <w:b/>
          <w:bCs/>
        </w:rPr>
      </w:pPr>
    </w:p>
    <w:p w14:paraId="15D832A3" w14:textId="77777777" w:rsidR="00BB0221" w:rsidRDefault="00BB022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182DBD43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4119"/>
        <w:gridCol w:w="3394"/>
        <w:gridCol w:w="1134"/>
      </w:tblGrid>
      <w:tr w:rsidR="00B92C07" w:rsidRPr="00BB0221" w14:paraId="632AC34B" w14:textId="77777777" w:rsidTr="00B92C07">
        <w:trPr>
          <w:trHeight w:val="416"/>
          <w:tblHeader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2F45F620" w14:textId="77777777" w:rsidR="00B92C07" w:rsidRPr="00BB0221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29FFEB7D" w14:textId="77777777" w:rsidR="00B92C07" w:rsidRPr="00BB0221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9F9E749" w14:textId="77777777" w:rsidR="00B92C07" w:rsidRPr="00BB0221" w:rsidRDefault="00B92C07" w:rsidP="00E02ED0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B0221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B92C07" w:rsidRPr="00455EDA" w14:paraId="57BBBDAB" w14:textId="77777777" w:rsidTr="00B92C07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1FA000E5" w14:textId="685309B4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</w:t>
            </w:r>
            <w:r w:rsidRPr="00455EDA">
              <w:rPr>
                <w:b/>
                <w:lang w:eastAsia="en-US"/>
              </w:rPr>
              <w:t>(a)</w:t>
            </w:r>
          </w:p>
        </w:tc>
        <w:tc>
          <w:tcPr>
            <w:tcW w:w="4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F0B8F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3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B59E5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sz w:val="22"/>
                <w:szCs w:val="20"/>
                <w:lang w:eastAsia="en-US"/>
              </w:rPr>
            </w:pPr>
            <w:r w:rsidRPr="00455EDA">
              <w:rPr>
                <w:sz w:val="22"/>
                <w:szCs w:val="20"/>
                <w:lang w:eastAsia="en-US"/>
              </w:rPr>
              <w:t xml:space="preserve">Horizontal translation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348413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248AA2F9" w14:textId="77777777" w:rsidTr="00E02ED0">
        <w:trPr>
          <w:trHeight w:val="555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683132" w14:textId="5B690E36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4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43078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noProof/>
              </w:rPr>
              <w:drawing>
                <wp:inline distT="0" distB="0" distL="0" distR="0" wp14:anchorId="32438D90" wp14:editId="649AA6C6">
                  <wp:extent cx="2636520" cy="1520190"/>
                  <wp:effectExtent l="0" t="0" r="0" b="3810"/>
                  <wp:docPr id="32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152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34353F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lang w:eastAsia="en-US"/>
              </w:rPr>
              <w:t xml:space="preserve">  </w:t>
            </w:r>
          </w:p>
        </w:tc>
        <w:tc>
          <w:tcPr>
            <w:tcW w:w="33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BA0EE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9ABA6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B92C07" w:rsidRPr="00455EDA" w14:paraId="094206D6" w14:textId="77777777" w:rsidTr="00E02ED0">
        <w:trPr>
          <w:trHeight w:val="1020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59AEF9D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b/>
                <w:lang w:eastAsia="en-US"/>
              </w:rPr>
            </w:pPr>
          </w:p>
        </w:tc>
        <w:tc>
          <w:tcPr>
            <w:tcW w:w="4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E74CF9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0DEDF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lang w:eastAsia="en-US"/>
              </w:rPr>
              <w:t xml:space="preserve">Touching at (–5, 0)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F2F8DD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7793FA3A" w14:textId="77777777" w:rsidTr="00E02ED0">
        <w:trPr>
          <w:trHeight w:val="1110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0CFD55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b/>
                <w:lang w:eastAsia="en-US"/>
              </w:rPr>
            </w:pPr>
          </w:p>
        </w:tc>
        <w:tc>
          <w:tcPr>
            <w:tcW w:w="4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F8B8F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9B315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5EDA">
              <w:rPr>
                <w:lang w:eastAsia="en-US"/>
              </w:rPr>
              <w:t>The right hand tail of their cubic shape crossing at (–1, 0)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80712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6622AA3E" w14:textId="77777777" w:rsidTr="00E02ED0">
        <w:trPr>
          <w:trHeight w:val="285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38839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D9DA4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5797E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3)</w:t>
            </w:r>
          </w:p>
        </w:tc>
      </w:tr>
      <w:tr w:rsidR="00B92C07" w:rsidRPr="00455EDA" w14:paraId="5E6E2782" w14:textId="77777777" w:rsidTr="00E02ED0">
        <w:trPr>
          <w:trHeight w:val="562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AE9F3B3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6F870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455EDA">
              <w:rPr>
                <w:position w:val="-10"/>
                <w:lang w:eastAsia="en-US"/>
              </w:rPr>
              <w:object w:dxaOrig="1380" w:dyaOrig="360" w14:anchorId="6BBBD324">
                <v:shape id="_x0000_i1031" type="#_x0000_t75" style="width:69pt;height:18pt" o:ole="">
                  <v:imagedata r:id="rId24" o:title=""/>
                </v:shape>
                <o:OLEObject Type="Embed" ProgID="Equation.DSMT4" ShapeID="_x0000_i1031" DrawAspect="Content" ObjectID="_1684497947" r:id="rId2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E5B56E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B1</w:t>
            </w:r>
          </w:p>
        </w:tc>
      </w:tr>
      <w:tr w:rsidR="00B92C07" w:rsidRPr="00455EDA" w14:paraId="419D0259" w14:textId="77777777" w:rsidTr="00E02ED0">
        <w:trPr>
          <w:trHeight w:val="255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EE8B4E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30A73" w14:textId="77777777" w:rsidR="00B92C07" w:rsidRPr="00455EDA" w:rsidRDefault="00B92C07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94B2D1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1)</w:t>
            </w:r>
          </w:p>
        </w:tc>
      </w:tr>
      <w:tr w:rsidR="00B92C07" w:rsidRPr="00455EDA" w14:paraId="344DE0AC" w14:textId="77777777" w:rsidTr="00E02ED0">
        <w:trPr>
          <w:trHeight w:val="565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F6FE514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3F473" w14:textId="77777777" w:rsidR="00B92C07" w:rsidRPr="00455EDA" w:rsidRDefault="00B92C07" w:rsidP="00B92C07">
            <w:pPr>
              <w:tabs>
                <w:tab w:val="left" w:pos="1927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455EDA">
              <w:rPr>
                <w:lang w:eastAsia="en-US"/>
              </w:rPr>
              <w:t xml:space="preserve">When </w:t>
            </w:r>
            <w:r w:rsidRPr="00455EDA">
              <w:rPr>
                <w:i/>
                <w:iCs/>
                <w:lang w:eastAsia="en-US"/>
              </w:rPr>
              <w:t>x</w:t>
            </w:r>
            <w:r w:rsidRPr="00455EDA">
              <w:rPr>
                <w:lang w:eastAsia="en-US"/>
              </w:rPr>
              <w:t xml:space="preserve"> = 0, </w:t>
            </w:r>
            <w:r w:rsidRPr="00455EDA">
              <w:rPr>
                <w:i/>
                <w:iCs/>
                <w:lang w:eastAsia="en-US"/>
              </w:rPr>
              <w:t>y</w:t>
            </w:r>
            <w:r w:rsidRPr="00455EDA">
              <w:rPr>
                <w:lang w:eastAsia="en-US"/>
              </w:rPr>
              <w:t xml:space="preserve"> = 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5C4DC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lang w:eastAsia="en-US"/>
              </w:rPr>
            </w:pPr>
            <w:r w:rsidRPr="00455EDA">
              <w:rPr>
                <w:lang w:eastAsia="en-US"/>
              </w:rPr>
              <w:t>M1 A1</w:t>
            </w:r>
          </w:p>
        </w:tc>
      </w:tr>
      <w:tr w:rsidR="00B92C07" w:rsidRPr="00455EDA" w14:paraId="4938083E" w14:textId="77777777" w:rsidTr="00B92C07">
        <w:trPr>
          <w:trHeight w:val="92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0FB88" w14:textId="77777777" w:rsidR="00B92C07" w:rsidRPr="00455EDA" w:rsidRDefault="00B92C07" w:rsidP="00B92C07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E4A19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5D9C0A" w14:textId="77777777" w:rsidR="00B92C07" w:rsidRPr="00455EDA" w:rsidRDefault="00B92C07" w:rsidP="00B92C07">
            <w:pPr>
              <w:tabs>
                <w:tab w:val="center" w:pos="4320"/>
                <w:tab w:val="right" w:pos="8640"/>
              </w:tabs>
              <w:suppressAutoHyphens w:val="0"/>
              <w:spacing w:before="40" w:after="40" w:line="360" w:lineRule="auto"/>
              <w:ind w:right="0"/>
              <w:jc w:val="center"/>
              <w:rPr>
                <w:b/>
                <w:lang w:eastAsia="en-US"/>
              </w:rPr>
            </w:pPr>
            <w:r w:rsidRPr="00455EDA">
              <w:rPr>
                <w:b/>
                <w:lang w:eastAsia="en-US"/>
              </w:rPr>
              <w:t>(2)</w:t>
            </w:r>
          </w:p>
        </w:tc>
      </w:tr>
      <w:tr w:rsidR="00B92C07" w:rsidRPr="00455EDA" w14:paraId="2A239623" w14:textId="77777777" w:rsidTr="00B92C07">
        <w:trPr>
          <w:trHeight w:val="255"/>
        </w:trPr>
        <w:tc>
          <w:tcPr>
            <w:tcW w:w="991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E7678" w14:textId="1030FF62" w:rsidR="00B92C07" w:rsidRPr="00455EDA" w:rsidRDefault="00B92C07" w:rsidP="00B92C07">
            <w:pPr>
              <w:suppressAutoHyphens w:val="0"/>
              <w:spacing w:before="120" w:after="120"/>
              <w:ind w:right="0"/>
              <w:jc w:val="right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5EDA">
              <w:rPr>
                <w:b/>
                <w:lang w:eastAsia="en-US"/>
              </w:rPr>
              <w:t>6</w:t>
            </w:r>
            <w:r>
              <w:rPr>
                <w:b/>
                <w:lang w:eastAsia="en-US"/>
              </w:rPr>
              <w:t xml:space="preserve"> marks)</w:t>
            </w:r>
          </w:p>
        </w:tc>
      </w:tr>
    </w:tbl>
    <w:p w14:paraId="442F7582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0FE013EE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134"/>
      </w:tblGrid>
      <w:tr w:rsidR="006D2163" w:rsidRPr="00B92C07" w14:paraId="7AB1448B" w14:textId="77777777" w:rsidTr="00B92C07">
        <w:trPr>
          <w:trHeight w:val="85"/>
          <w:tblHeader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61F0A31" w14:textId="77777777" w:rsidR="006D2163" w:rsidRPr="00B92C07" w:rsidRDefault="006D2163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92C0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FD6DA9B" w14:textId="77777777" w:rsidR="006D2163" w:rsidRPr="00B92C07" w:rsidRDefault="006D2163" w:rsidP="00B92C07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92C0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08D6038" w14:textId="77777777" w:rsidR="006D2163" w:rsidRPr="00B92C07" w:rsidRDefault="006D2163" w:rsidP="00B92C07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B92C07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6D2163" w14:paraId="06B7330A" w14:textId="77777777" w:rsidTr="00B92C07">
        <w:trPr>
          <w:trHeight w:val="375"/>
        </w:trPr>
        <w:tc>
          <w:tcPr>
            <w:tcW w:w="127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9F809A" w14:textId="77777777" w:rsidR="006D2163" w:rsidRDefault="006D2163" w:rsidP="00B92C0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6(a)</w:t>
            </w: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59ABD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b/>
                <w:position w:val="-10"/>
                <w:lang w:val="en-US"/>
              </w:rPr>
              <w:object w:dxaOrig="2430" w:dyaOrig="405" w14:anchorId="6552DCA6">
                <v:shape id="_x0000_i1032" type="#_x0000_t75" style="width:121.5pt;height:20.25pt" o:ole="">
                  <v:imagedata r:id="rId26" o:title=""/>
                </v:shape>
                <o:OLEObject Type="Embed" ProgID="Equation.DSMT4" ShapeID="_x0000_i1032" DrawAspect="Content" ObjectID="_1684497948" r:id="rId27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E3C2C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M1A1</w:t>
            </w:r>
          </w:p>
        </w:tc>
      </w:tr>
      <w:tr w:rsidR="006D2163" w14:paraId="073487D4" w14:textId="77777777" w:rsidTr="00B92C07">
        <w:tc>
          <w:tcPr>
            <w:tcW w:w="127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2DABF3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A4E4A" w14:textId="3225B00A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A2B86" w14:textId="77777777" w:rsidR="006D2163" w:rsidRDefault="006D2163" w:rsidP="00B92C07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6D2163" w14:paraId="1A8C6B3D" w14:textId="77777777" w:rsidTr="00B92C07">
        <w:trPr>
          <w:trHeight w:val="572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4B82D2" w14:textId="77777777" w:rsidR="006D2163" w:rsidRDefault="006D2163" w:rsidP="00B92C0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66B9C" w14:textId="291D1072" w:rsidR="006D2163" w:rsidRDefault="007F468C" w:rsidP="00B92C07">
            <w:pPr>
              <w:suppressAutoHyphens w:val="0"/>
              <w:spacing w:before="40" w:after="40"/>
              <w:ind w:right="0"/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9232" behindDoc="0" locked="0" layoutInCell="1" allowOverlap="1" wp14:anchorId="6DC6E723" wp14:editId="135167D0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404495</wp:posOffset>
                      </wp:positionV>
                      <wp:extent cx="759460" cy="427355"/>
                      <wp:effectExtent l="0" t="0" r="0" b="0"/>
                      <wp:wrapSquare wrapText="bothSides"/>
                      <wp:docPr id="205" name="Text Box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9460" cy="427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5814B4" w14:textId="77777777" w:rsidR="00E02ED0" w:rsidRDefault="00E02ED0" w:rsidP="007F468C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>(0, 19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6DC6E72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5" o:spid="_x0000_s1026" type="#_x0000_t202" style="position:absolute;margin-left:49pt;margin-top:31.85pt;width:59.8pt;height:33.65pt;z-index:25167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" stroked="f">
                      <v:fill opacity="0"/>
                      <v:textbox>
                        <w:txbxContent>
                          <w:p w14:paraId="285814B4" w14:textId="77777777" w:rsidR="00E02ED0" w:rsidRDefault="00E02ED0" w:rsidP="007F468C">
                            <w:pPr>
                              <w:spacing w:before="0"/>
                              <w:ind w:right="0"/>
                            </w:pPr>
                            <w:r>
                              <w:t>(0, 19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0256" behindDoc="0" locked="0" layoutInCell="1" allowOverlap="1" wp14:anchorId="31AB3EC5" wp14:editId="5B0CACAB">
                      <wp:simplePos x="0" y="0"/>
                      <wp:positionH relativeFrom="column">
                        <wp:posOffset>995680</wp:posOffset>
                      </wp:positionH>
                      <wp:positionV relativeFrom="paragraph">
                        <wp:posOffset>1057910</wp:posOffset>
                      </wp:positionV>
                      <wp:extent cx="617220" cy="344170"/>
                      <wp:effectExtent l="0" t="0" r="0" b="0"/>
                      <wp:wrapSquare wrapText="bothSides"/>
                      <wp:docPr id="206" name="Text Box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7220" cy="3441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66F1D4" w14:textId="77777777" w:rsidR="00E02ED0" w:rsidRDefault="00E02ED0" w:rsidP="007F468C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>(4, 3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31AB3EC5" id="Text Box 206" o:spid="_x0000_s1027" type="#_x0000_t202" style="position:absolute;margin-left:78.4pt;margin-top:83.3pt;width:48.6pt;height:27.1pt;z-index:251680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" stroked="f">
                      <v:fill opacity="0"/>
                      <v:textbox>
                        <w:txbxContent>
                          <w:p w14:paraId="2066F1D4" w14:textId="77777777" w:rsidR="00E02ED0" w:rsidRDefault="00E02ED0" w:rsidP="007F468C">
                            <w:pPr>
                              <w:spacing w:before="0"/>
                              <w:ind w:right="0"/>
                            </w:pPr>
                            <w:r>
                              <w:t>(4, 3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81280" behindDoc="1" locked="0" layoutInCell="1" allowOverlap="1" wp14:anchorId="0764DD70" wp14:editId="34A00DEB">
                  <wp:simplePos x="0" y="0"/>
                  <wp:positionH relativeFrom="column">
                    <wp:posOffset>82550</wp:posOffset>
                  </wp:positionH>
                  <wp:positionV relativeFrom="paragraph">
                    <wp:posOffset>-181610</wp:posOffset>
                  </wp:positionV>
                  <wp:extent cx="2208530" cy="1572260"/>
                  <wp:effectExtent l="0" t="0" r="1270" b="889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231" t="2492" r="22314" b="138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8530" cy="15722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B17C9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 xml:space="preserve">B1 </w:t>
            </w:r>
          </w:p>
        </w:tc>
      </w:tr>
      <w:tr w:rsidR="006D2163" w14:paraId="637514A3" w14:textId="77777777" w:rsidTr="00B92C07">
        <w:trPr>
          <w:trHeight w:val="1787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AC852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3BE5F" w14:textId="77777777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AE80D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B1</w:t>
            </w:r>
          </w:p>
        </w:tc>
      </w:tr>
      <w:tr w:rsidR="006D2163" w14:paraId="4ED0DFB4" w14:textId="77777777" w:rsidTr="00B92C07">
        <w:trPr>
          <w:trHeight w:val="834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589DC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66BD3" w14:textId="77777777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3729D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B1</w:t>
            </w:r>
          </w:p>
        </w:tc>
      </w:tr>
      <w:tr w:rsidR="006D2163" w14:paraId="7C60405A" w14:textId="77777777" w:rsidTr="00B92C07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2E12B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51439" w14:textId="33F54B78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85B43C" w14:textId="77777777" w:rsidR="006D2163" w:rsidRDefault="006D2163" w:rsidP="00B92C07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6D2163" w14:paraId="009EFDEA" w14:textId="77777777" w:rsidTr="00B92C07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1C5BE" w14:textId="77777777" w:rsidR="006D2163" w:rsidRDefault="006D2163" w:rsidP="00B92C07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5BC60A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position w:val="-14"/>
              </w:rPr>
              <w:object w:dxaOrig="2805" w:dyaOrig="420" w14:anchorId="36E7C970">
                <v:shape id="_x0000_i1033" type="#_x0000_t75" style="width:140.25pt;height:21pt" o:ole="">
                  <v:imagedata r:id="rId29" o:title=""/>
                </v:shape>
                <o:OLEObject Type="Embed" ProgID="Equation.DSMT4" ShapeID="_x0000_i1033" DrawAspect="Content" ObjectID="_1684497949" r:id="rId3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C95A6F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M1</w:t>
            </w:r>
          </w:p>
        </w:tc>
      </w:tr>
      <w:tr w:rsidR="006D2163" w14:paraId="4D3BA74F" w14:textId="77777777" w:rsidTr="00B92C07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FA637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2186C44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b/>
                <w:position w:val="-10"/>
                <w:lang w:val="en-US"/>
              </w:rPr>
              <w:object w:dxaOrig="1995" w:dyaOrig="420" w14:anchorId="75278E33">
                <v:shape id="_x0000_i1034" type="#_x0000_t75" style="width:99.75pt;height:21pt" o:ole="">
                  <v:imagedata r:id="rId31" o:title=""/>
                </v:shape>
                <o:OLEObject Type="Embed" ProgID="Equation.DSMT4" ShapeID="_x0000_i1034" DrawAspect="Content" ObjectID="_1684497950" r:id="rId3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DFE3B73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A1</w:t>
            </w:r>
          </w:p>
        </w:tc>
      </w:tr>
      <w:tr w:rsidR="006D2163" w14:paraId="568549F1" w14:textId="77777777" w:rsidTr="00B92C07">
        <w:trPr>
          <w:trHeight w:val="70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E5759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9960C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rPr>
                <w:position w:val="-10"/>
              </w:rPr>
              <w:object w:dxaOrig="1305" w:dyaOrig="390" w14:anchorId="0987236E">
                <v:shape id="_x0000_i1035" type="#_x0000_t75" style="width:65.25pt;height:19.5pt" o:ole="">
                  <v:imagedata r:id="rId33" o:title=""/>
                </v:shape>
                <o:OLEObject Type="Embed" ProgID="Equation.DSMT4" ShapeID="_x0000_i1035" DrawAspect="Content" ObjectID="_1684497951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E2459" w14:textId="77777777" w:rsidR="006D2163" w:rsidRDefault="006D2163" w:rsidP="00B92C07">
            <w:pPr>
              <w:suppressAutoHyphens w:val="0"/>
              <w:spacing w:before="40" w:after="40"/>
              <w:ind w:right="0"/>
            </w:pPr>
            <w:r>
              <w:t>A1</w:t>
            </w:r>
          </w:p>
        </w:tc>
      </w:tr>
      <w:tr w:rsidR="006D2163" w14:paraId="1B6F7209" w14:textId="77777777" w:rsidTr="00B92C07">
        <w:trPr>
          <w:trHeight w:val="221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273B3" w14:textId="77777777" w:rsidR="006D2163" w:rsidRDefault="006D2163" w:rsidP="00B92C07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D6901" w14:textId="77777777" w:rsidR="006D2163" w:rsidRDefault="006D2163" w:rsidP="00B92C07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21012" w14:textId="77777777" w:rsidR="006D2163" w:rsidRDefault="006D2163" w:rsidP="00B92C07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B92C07" w14:paraId="249CE288" w14:textId="77777777" w:rsidTr="00E02ED0">
        <w:tc>
          <w:tcPr>
            <w:tcW w:w="9918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F5C18" w14:textId="77777777" w:rsidR="00B92C07" w:rsidRDefault="00B92C07" w:rsidP="00B92C07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8 marks)</w:t>
            </w:r>
          </w:p>
        </w:tc>
      </w:tr>
    </w:tbl>
    <w:p w14:paraId="4562408B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3F28B08A" w14:textId="5894C6C3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134"/>
      </w:tblGrid>
      <w:tr w:rsidR="006D2163" w:rsidRPr="00525D34" w14:paraId="51400C70" w14:textId="77777777" w:rsidTr="00525D34">
        <w:trPr>
          <w:trHeight w:val="85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51563228" w14:textId="77777777" w:rsidR="006D2163" w:rsidRPr="00525D34" w:rsidRDefault="006D2163" w:rsidP="00525D34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525D34">
              <w:rPr>
                <w:b/>
                <w:bCs/>
                <w:lang w:eastAsia="en-US"/>
              </w:rPr>
              <w:t xml:space="preserve">Question </w:t>
            </w:r>
          </w:p>
        </w:tc>
        <w:tc>
          <w:tcPr>
            <w:tcW w:w="7513" w:type="dxa"/>
            <w:shd w:val="clear" w:color="auto" w:fill="BFBFBF" w:themeFill="background1" w:themeFillShade="BF"/>
            <w:vAlign w:val="center"/>
            <w:hideMark/>
          </w:tcPr>
          <w:p w14:paraId="72CF0A9C" w14:textId="77777777" w:rsidR="006D2163" w:rsidRPr="00525D34" w:rsidRDefault="006D2163" w:rsidP="00525D34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525D34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0BD6F9F6" w14:textId="77777777" w:rsidR="006D2163" w:rsidRPr="00525D34" w:rsidRDefault="006D2163" w:rsidP="00525D34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525D34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525D34" w:rsidRPr="00525D34" w14:paraId="663D0483" w14:textId="77777777" w:rsidTr="00525D34">
        <w:tc>
          <w:tcPr>
            <w:tcW w:w="1271" w:type="dxa"/>
            <w:vMerge w:val="restart"/>
            <w:hideMark/>
          </w:tcPr>
          <w:p w14:paraId="2129F5C3" w14:textId="2071BB4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525D34">
              <w:rPr>
                <w:b/>
              </w:rPr>
              <w:t>7</w:t>
            </w:r>
            <w:r>
              <w:rPr>
                <w:b/>
              </w:rPr>
              <w:t>(a)</w:t>
            </w:r>
          </w:p>
        </w:tc>
        <w:tc>
          <w:tcPr>
            <w:tcW w:w="7513" w:type="dxa"/>
            <w:vAlign w:val="center"/>
            <w:hideMark/>
          </w:tcPr>
          <w:p w14:paraId="61C601D8" w14:textId="75FB2743" w:rsidR="00525D34" w:rsidRPr="00525D34" w:rsidRDefault="00525D34" w:rsidP="00525D34">
            <w:pPr>
              <w:suppressAutoHyphens w:val="0"/>
              <w:spacing w:before="40" w:after="40"/>
              <w:ind w:right="0"/>
              <w:jc w:val="both"/>
            </w:pPr>
            <w:r w:rsidRPr="00525D34">
              <w:t xml:space="preserve">- 1      accept   (–1, 0)   </w:t>
            </w:r>
          </w:p>
        </w:tc>
        <w:tc>
          <w:tcPr>
            <w:tcW w:w="1134" w:type="dxa"/>
            <w:vAlign w:val="center"/>
            <w:hideMark/>
          </w:tcPr>
          <w:p w14:paraId="0441AAAB" w14:textId="462A6092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</w:tc>
      </w:tr>
      <w:tr w:rsidR="00525D34" w:rsidRPr="00525D34" w14:paraId="1C43AF7B" w14:textId="77777777" w:rsidTr="00525D34">
        <w:tc>
          <w:tcPr>
            <w:tcW w:w="1271" w:type="dxa"/>
            <w:vMerge/>
          </w:tcPr>
          <w:p w14:paraId="4DE2FDBD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182D27EF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1761C15C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25D34">
              <w:rPr>
                <w:b/>
                <w:bCs/>
              </w:rPr>
              <w:t>(1)</w:t>
            </w:r>
          </w:p>
        </w:tc>
      </w:tr>
      <w:tr w:rsidR="00525D34" w:rsidRPr="00525D34" w14:paraId="1B25A79E" w14:textId="77777777" w:rsidTr="00525D34">
        <w:tc>
          <w:tcPr>
            <w:tcW w:w="1271" w:type="dxa"/>
            <w:vMerge w:val="restart"/>
          </w:tcPr>
          <w:p w14:paraId="6BAFB8FA" w14:textId="64C4BA8C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513" w:type="dxa"/>
            <w:vAlign w:val="center"/>
            <w:hideMark/>
          </w:tcPr>
          <w:p w14:paraId="4F5850F8" w14:textId="56C59BE9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0A272791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</w:tc>
      </w:tr>
      <w:tr w:rsidR="00525D34" w:rsidRPr="00525D34" w14:paraId="4A4766C1" w14:textId="77777777" w:rsidTr="00525D34">
        <w:tc>
          <w:tcPr>
            <w:tcW w:w="1271" w:type="dxa"/>
            <w:vMerge/>
          </w:tcPr>
          <w:p w14:paraId="0E9C05E2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  <w:hideMark/>
          </w:tcPr>
          <w:p w14:paraId="129A6C65" w14:textId="46B09BCE" w:rsidR="00525D34" w:rsidRPr="00525D34" w:rsidRDefault="00525D34" w:rsidP="00525D34">
            <w:pPr>
              <w:suppressAutoHyphens w:val="0"/>
              <w:spacing w:before="40" w:after="40"/>
              <w:ind w:right="0"/>
            </w:pPr>
            <w:r w:rsidRPr="00525D34">
              <w:t xml:space="preserve">                                       </w:t>
            </w:r>
          </w:p>
        </w:tc>
        <w:tc>
          <w:tcPr>
            <w:tcW w:w="1134" w:type="dxa"/>
            <w:vAlign w:val="center"/>
          </w:tcPr>
          <w:p w14:paraId="493D287F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</w:tc>
      </w:tr>
      <w:tr w:rsidR="00525D34" w:rsidRPr="00525D34" w14:paraId="30EEBD98" w14:textId="77777777" w:rsidTr="00525D34">
        <w:trPr>
          <w:trHeight w:val="3840"/>
        </w:trPr>
        <w:tc>
          <w:tcPr>
            <w:tcW w:w="1271" w:type="dxa"/>
            <w:vMerge/>
          </w:tcPr>
          <w:p w14:paraId="303DD30E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4ED68ADD" w14:textId="4A404C8D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952" behindDoc="0" locked="0" layoutInCell="1" allowOverlap="1" wp14:anchorId="5296267C" wp14:editId="12719B5C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222885</wp:posOffset>
                      </wp:positionV>
                      <wp:extent cx="2573655" cy="2261235"/>
                      <wp:effectExtent l="0" t="0" r="17145" b="24765"/>
                      <wp:wrapNone/>
                      <wp:docPr id="208" name="Text Box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3655" cy="22612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7E446AFA" w14:textId="1FC59B09" w:rsidR="00E02ED0" w:rsidRDefault="00E02ED0" w:rsidP="006D2163">
                                  <w:r w:rsidRPr="00525D3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AD96BA0" wp14:editId="1182A9B3">
                                        <wp:extent cx="2381885" cy="1896480"/>
                                        <wp:effectExtent l="0" t="0" r="0" b="8890"/>
                                        <wp:docPr id="246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81885" cy="18964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296267C" id="Text Box 348" o:spid="_x0000_s1028" type="#_x0000_t202" style="position:absolute;left:0;text-align:left;margin-left:1.8pt;margin-top:17.55pt;width:202.65pt;height:178.05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" filled="f">
                      <v:textbox>
                        <w:txbxContent>
                          <w:p w14:paraId="7E446AFA" w14:textId="1FC59B09" w:rsidR="00E02ED0" w:rsidRDefault="00E02ED0" w:rsidP="006D2163">
                            <w:r w:rsidRPr="00525D34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7AD96BA0" wp14:editId="1182A9B3">
                                  <wp:extent cx="2381885" cy="1896480"/>
                                  <wp:effectExtent l="0" t="0" r="0" b="8890"/>
                                  <wp:docPr id="246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1885" cy="18964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25D3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976" behindDoc="0" locked="0" layoutInCell="1" allowOverlap="1" wp14:anchorId="2CA03979" wp14:editId="19C9A8C8">
                      <wp:simplePos x="0" y="0"/>
                      <wp:positionH relativeFrom="column">
                        <wp:posOffset>3481705</wp:posOffset>
                      </wp:positionH>
                      <wp:positionV relativeFrom="paragraph">
                        <wp:posOffset>339725</wp:posOffset>
                      </wp:positionV>
                      <wp:extent cx="1596390" cy="1764665"/>
                      <wp:effectExtent l="0" t="0" r="0" b="6985"/>
                      <wp:wrapNone/>
                      <wp:docPr id="209" name="Text Box 3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6390" cy="1764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C8F7AD" w14:textId="77777777" w:rsidR="00E02ED0" w:rsidRDefault="00E02ED0" w:rsidP="006D2163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14:paraId="35D26F41" w14:textId="77777777" w:rsidR="00E02ED0" w:rsidRDefault="00E02ED0" w:rsidP="006D2163">
                                  <w:r>
                                    <w:t xml:space="preserve"> Shape </w:t>
                                  </w:r>
                                </w:p>
                                <w:p w14:paraId="6502EE6C" w14:textId="77777777" w:rsidR="00E02ED0" w:rsidRDefault="00E02ED0" w:rsidP="006D2163">
                                  <w:r>
                                    <w:t>Touches at (0,0)</w:t>
                                  </w:r>
                                </w:p>
                                <w:p w14:paraId="3C818EF5" w14:textId="77777777" w:rsidR="00E02ED0" w:rsidRDefault="00E02ED0" w:rsidP="006D2163">
                                  <w:r>
                                    <w:t xml:space="preserve"> Crosses at (2,0)  </w:t>
                                  </w:r>
                                  <w:r>
                                    <w:rPr>
                                      <w:b/>
                                    </w:rPr>
                                    <w:t>onl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2CA03979" id="Text Box 346" o:spid="_x0000_s1029" type="#_x0000_t202" style="position:absolute;left:0;text-align:left;margin-left:274.15pt;margin-top:26.75pt;width:125.7pt;height:138.95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mYIuwIAAMY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" filled="f" stroked="f">
                      <v:textbox>
                        <w:txbxContent>
                          <w:p w14:paraId="21C8F7AD" w14:textId="77777777" w:rsidR="00E02ED0" w:rsidRDefault="00E02ED0" w:rsidP="006D2163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14:paraId="35D26F41" w14:textId="77777777" w:rsidR="00E02ED0" w:rsidRDefault="00E02ED0" w:rsidP="006D2163">
                            <w:r>
                              <w:t xml:space="preserve"> Shape </w:t>
                            </w:r>
                          </w:p>
                          <w:p w14:paraId="6502EE6C" w14:textId="77777777" w:rsidR="00E02ED0" w:rsidRDefault="00E02ED0" w:rsidP="006D2163">
                            <w:r>
                              <w:t>Touches at (0,0)</w:t>
                            </w:r>
                          </w:p>
                          <w:p w14:paraId="3C818EF5" w14:textId="77777777" w:rsidR="00E02ED0" w:rsidRDefault="00E02ED0" w:rsidP="006D2163">
                            <w:r>
                              <w:t xml:space="preserve"> Crosses at (2,0</w:t>
                            </w:r>
                            <w:proofErr w:type="gramStart"/>
                            <w:r>
                              <w:t xml:space="preserve">)  </w:t>
                            </w:r>
                            <w:r>
                              <w:rPr>
                                <w:b/>
                              </w:rPr>
                              <w:t>onl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79A24C4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0F813CF0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  <w:p w14:paraId="6C0B6C78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  <w:p w14:paraId="0D4D3B05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  <w:p w14:paraId="66DDF95E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  <w:p w14:paraId="6CB48115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</w:t>
            </w:r>
          </w:p>
          <w:p w14:paraId="63C8FF15" w14:textId="62C78958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</w:p>
        </w:tc>
      </w:tr>
      <w:tr w:rsidR="00525D34" w:rsidRPr="00525D34" w14:paraId="40F5C665" w14:textId="77777777" w:rsidTr="00525D34">
        <w:tc>
          <w:tcPr>
            <w:tcW w:w="1271" w:type="dxa"/>
            <w:vMerge/>
          </w:tcPr>
          <w:p w14:paraId="51EC3873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6E3E7183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6C959158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25D34">
              <w:rPr>
                <w:b/>
                <w:bCs/>
              </w:rPr>
              <w:t>(3)</w:t>
            </w:r>
          </w:p>
        </w:tc>
      </w:tr>
      <w:tr w:rsidR="00525D34" w:rsidRPr="00525D34" w14:paraId="14D723A7" w14:textId="77777777" w:rsidTr="00525D34">
        <w:tc>
          <w:tcPr>
            <w:tcW w:w="1271" w:type="dxa"/>
            <w:vMerge w:val="restart"/>
          </w:tcPr>
          <w:p w14:paraId="2FC8DA0C" w14:textId="7AF7B3C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513" w:type="dxa"/>
            <w:vAlign w:val="center"/>
            <w:hideMark/>
          </w:tcPr>
          <w:p w14:paraId="4761D188" w14:textId="2CD36ACE" w:rsidR="00525D34" w:rsidRPr="00525D34" w:rsidRDefault="00525D34" w:rsidP="00525D34">
            <w:pPr>
              <w:suppressAutoHyphens w:val="0"/>
              <w:spacing w:before="40" w:after="40"/>
              <w:ind w:right="0"/>
            </w:pPr>
            <w:r w:rsidRPr="00525D34">
              <w:t xml:space="preserve">2 solutions as </w:t>
            </w:r>
            <w:r w:rsidRPr="00525D34">
              <w:rPr>
                <w:b/>
              </w:rPr>
              <w:t>curves</w:t>
            </w:r>
            <w:r w:rsidRPr="00525D34">
              <w:t xml:space="preserve"> cross twice</w:t>
            </w:r>
          </w:p>
        </w:tc>
        <w:tc>
          <w:tcPr>
            <w:tcW w:w="1134" w:type="dxa"/>
            <w:vAlign w:val="center"/>
            <w:hideMark/>
          </w:tcPr>
          <w:p w14:paraId="0EB019B6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</w:pPr>
            <w:r w:rsidRPr="00525D34">
              <w:t>B1 ft</w:t>
            </w:r>
          </w:p>
        </w:tc>
      </w:tr>
      <w:tr w:rsidR="00525D34" w:rsidRPr="00525D34" w14:paraId="5052C77B" w14:textId="77777777" w:rsidTr="00525D34">
        <w:tc>
          <w:tcPr>
            <w:tcW w:w="1271" w:type="dxa"/>
            <w:vMerge/>
            <w:vAlign w:val="center"/>
          </w:tcPr>
          <w:p w14:paraId="1C7F6A8D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5F27757E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07D34D8D" w14:textId="77777777" w:rsidR="00525D34" w:rsidRPr="00525D34" w:rsidRDefault="00525D34" w:rsidP="00525D34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25D34">
              <w:rPr>
                <w:b/>
                <w:bCs/>
              </w:rPr>
              <w:t>(1)</w:t>
            </w:r>
          </w:p>
        </w:tc>
      </w:tr>
      <w:tr w:rsidR="00525D34" w:rsidRPr="00525D34" w14:paraId="366B6F35" w14:textId="77777777" w:rsidTr="00525D34">
        <w:tc>
          <w:tcPr>
            <w:tcW w:w="9918" w:type="dxa"/>
            <w:gridSpan w:val="3"/>
            <w:vAlign w:val="center"/>
          </w:tcPr>
          <w:p w14:paraId="754A1744" w14:textId="77777777" w:rsidR="00525D34" w:rsidRPr="00525D34" w:rsidRDefault="00525D34" w:rsidP="00525D34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525D34">
              <w:rPr>
                <w:b/>
              </w:rPr>
              <w:t>(5 marks)</w:t>
            </w:r>
          </w:p>
        </w:tc>
      </w:tr>
    </w:tbl>
    <w:p w14:paraId="5E9A0B04" w14:textId="56A59309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2906A067" w14:textId="0EFE8375" w:rsidR="00AE760E" w:rsidRDefault="00AE760E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505CA70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3"/>
        <w:gridCol w:w="3940"/>
        <w:gridCol w:w="2581"/>
        <w:gridCol w:w="992"/>
        <w:gridCol w:w="1134"/>
      </w:tblGrid>
      <w:tr w:rsidR="0045286A" w:rsidRPr="0045286A" w14:paraId="15222EC1" w14:textId="77777777" w:rsidTr="00E02ED0">
        <w:tc>
          <w:tcPr>
            <w:tcW w:w="1163" w:type="dxa"/>
            <w:shd w:val="clear" w:color="auto" w:fill="BFBFBF" w:themeFill="background1" w:themeFillShade="BF"/>
            <w:vAlign w:val="center"/>
          </w:tcPr>
          <w:p w14:paraId="281B0284" w14:textId="7D106C75" w:rsidR="0045286A" w:rsidRPr="0045286A" w:rsidRDefault="0045286A" w:rsidP="0045286A">
            <w:pPr>
              <w:suppressAutoHyphens w:val="0"/>
              <w:spacing w:before="120" w:after="120"/>
              <w:ind w:right="0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 xml:space="preserve">Question </w:t>
            </w:r>
          </w:p>
        </w:tc>
        <w:tc>
          <w:tcPr>
            <w:tcW w:w="7513" w:type="dxa"/>
            <w:gridSpan w:val="3"/>
            <w:shd w:val="clear" w:color="auto" w:fill="BFBFBF" w:themeFill="background1" w:themeFillShade="BF"/>
            <w:vAlign w:val="center"/>
          </w:tcPr>
          <w:p w14:paraId="38BA1682" w14:textId="0B583161" w:rsidR="0045286A" w:rsidRPr="0045286A" w:rsidRDefault="0045286A" w:rsidP="0045286A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</w:tcPr>
          <w:p w14:paraId="55FE3ACA" w14:textId="77777777" w:rsidR="0045286A" w:rsidRPr="0045286A" w:rsidRDefault="0045286A" w:rsidP="0045286A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Marks</w:t>
            </w:r>
          </w:p>
        </w:tc>
      </w:tr>
      <w:tr w:rsidR="0045286A" w:rsidRPr="000345FB" w14:paraId="22B8C2DD" w14:textId="77777777" w:rsidTr="0045286A">
        <w:tc>
          <w:tcPr>
            <w:tcW w:w="1163" w:type="dxa"/>
            <w:vMerge w:val="restart"/>
          </w:tcPr>
          <w:p w14:paraId="5B684DA5" w14:textId="508E2365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8(a)</w:t>
            </w:r>
          </w:p>
        </w:tc>
        <w:tc>
          <w:tcPr>
            <w:tcW w:w="6521" w:type="dxa"/>
            <w:gridSpan w:val="2"/>
            <w:tcBorders>
              <w:right w:val="nil"/>
            </w:tcBorders>
            <w:vAlign w:val="center"/>
          </w:tcPr>
          <w:p w14:paraId="4B77A13C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{Coordinates of </w:t>
            </w:r>
            <w:r w:rsidRPr="0045286A">
              <w:rPr>
                <w:i/>
                <w:lang w:eastAsia="en-US"/>
              </w:rPr>
              <w:t>A</w:t>
            </w:r>
            <w:r w:rsidRPr="0045286A">
              <w:rPr>
                <w:lang w:eastAsia="en-US"/>
              </w:rPr>
              <w:t xml:space="preserve"> are} </w:t>
            </w:r>
            <w:r w:rsidR="00573761">
              <w:rPr>
                <w:position w:val="-12"/>
                <w:lang w:eastAsia="en-US"/>
              </w:rPr>
              <w:pict w14:anchorId="7F99EB9F">
                <v:shape id="_x0000_i1036" type="#_x0000_t75" style="width:38pt;height:17.8pt">
                  <v:imagedata r:id="rId37" o:title=""/>
                </v:shape>
              </w:pict>
            </w:r>
          </w:p>
        </w:tc>
        <w:tc>
          <w:tcPr>
            <w:tcW w:w="992" w:type="dxa"/>
            <w:tcBorders>
              <w:left w:val="nil"/>
            </w:tcBorders>
            <w:vAlign w:val="center"/>
          </w:tcPr>
          <w:p w14:paraId="47716306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>See notes below</w:t>
            </w:r>
          </w:p>
        </w:tc>
        <w:tc>
          <w:tcPr>
            <w:tcW w:w="1134" w:type="dxa"/>
            <w:vAlign w:val="center"/>
          </w:tcPr>
          <w:p w14:paraId="63F0AA0E" w14:textId="77F0B746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B1</w:t>
            </w:r>
          </w:p>
        </w:tc>
      </w:tr>
      <w:tr w:rsidR="0045286A" w:rsidRPr="000345FB" w14:paraId="2510FA29" w14:textId="77777777" w:rsidTr="00E02ED0">
        <w:tc>
          <w:tcPr>
            <w:tcW w:w="1163" w:type="dxa"/>
            <w:vMerge/>
          </w:tcPr>
          <w:p w14:paraId="37AB8BF8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  <w:vAlign w:val="center"/>
          </w:tcPr>
          <w:p w14:paraId="751D8A88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9588C74" w14:textId="67B6B7A0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(1)</w:t>
            </w:r>
          </w:p>
        </w:tc>
      </w:tr>
      <w:tr w:rsidR="0045286A" w:rsidRPr="000345FB" w14:paraId="0B59C881" w14:textId="77777777" w:rsidTr="0045286A">
        <w:trPr>
          <w:trHeight w:val="885"/>
        </w:trPr>
        <w:tc>
          <w:tcPr>
            <w:tcW w:w="1163" w:type="dxa"/>
            <w:vMerge w:val="restart"/>
          </w:tcPr>
          <w:p w14:paraId="3369839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(b)(i)</w:t>
            </w:r>
          </w:p>
        </w:tc>
        <w:tc>
          <w:tcPr>
            <w:tcW w:w="3940" w:type="dxa"/>
            <w:vMerge w:val="restart"/>
            <w:vAlign w:val="center"/>
          </w:tcPr>
          <w:p w14:paraId="7C9A42E8" w14:textId="4F6E7F9F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286A">
              <w:rPr>
                <w:noProof/>
              </w:rPr>
              <w:drawing>
                <wp:inline distT="0" distB="0" distL="0" distR="0" wp14:anchorId="1AE7945B" wp14:editId="5E25139E">
                  <wp:extent cx="2372360" cy="1933575"/>
                  <wp:effectExtent l="0" t="0" r="8890" b="9525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2360" cy="1933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3" w:type="dxa"/>
            <w:gridSpan w:val="2"/>
            <w:vAlign w:val="center"/>
          </w:tcPr>
          <w:p w14:paraId="4505A66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</w:tcPr>
          <w:p w14:paraId="04CEC49F" w14:textId="67AF5E79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45286A" w:rsidRPr="000345FB" w14:paraId="14195AEC" w14:textId="77777777" w:rsidTr="0045286A">
        <w:trPr>
          <w:trHeight w:val="443"/>
        </w:trPr>
        <w:tc>
          <w:tcPr>
            <w:tcW w:w="1163" w:type="dxa"/>
            <w:vMerge/>
          </w:tcPr>
          <w:p w14:paraId="0E6DADF2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20B6CF6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203FFFA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>Horizontal translation</w:t>
            </w:r>
          </w:p>
        </w:tc>
        <w:tc>
          <w:tcPr>
            <w:tcW w:w="1134" w:type="dxa"/>
            <w:vAlign w:val="center"/>
          </w:tcPr>
          <w:p w14:paraId="52409EC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M1</w:t>
            </w:r>
          </w:p>
        </w:tc>
      </w:tr>
      <w:tr w:rsidR="0045286A" w:rsidRPr="000345FB" w14:paraId="12E487F2" w14:textId="77777777" w:rsidTr="0045286A">
        <w:trPr>
          <w:trHeight w:val="442"/>
        </w:trPr>
        <w:tc>
          <w:tcPr>
            <w:tcW w:w="1163" w:type="dxa"/>
            <w:vMerge/>
          </w:tcPr>
          <w:p w14:paraId="2BC1BC8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426AEBC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1AE4E001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-3 and their ft 1.5 on postitive </w:t>
            </w:r>
            <w:r w:rsidRPr="0045286A">
              <w:rPr>
                <w:i/>
                <w:lang w:eastAsia="en-US"/>
              </w:rPr>
              <w:t>x</w:t>
            </w:r>
            <w:r w:rsidRPr="0045286A">
              <w:rPr>
                <w:lang w:eastAsia="en-US"/>
              </w:rPr>
              <w:t>-axis</w:t>
            </w:r>
          </w:p>
        </w:tc>
        <w:tc>
          <w:tcPr>
            <w:tcW w:w="1134" w:type="dxa"/>
            <w:vAlign w:val="center"/>
          </w:tcPr>
          <w:p w14:paraId="5972599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A1 ft</w:t>
            </w:r>
          </w:p>
        </w:tc>
      </w:tr>
      <w:tr w:rsidR="0045286A" w:rsidRPr="000345FB" w14:paraId="720A9FBB" w14:textId="77777777" w:rsidTr="0045286A">
        <w:trPr>
          <w:trHeight w:val="443"/>
        </w:trPr>
        <w:tc>
          <w:tcPr>
            <w:tcW w:w="1163" w:type="dxa"/>
            <w:vMerge/>
          </w:tcPr>
          <w:p w14:paraId="64401352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09322AC7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649FBCA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Maximum at 27 marked on the  </w:t>
            </w:r>
            <w:r w:rsidRPr="0045286A">
              <w:rPr>
                <w:i/>
                <w:lang w:eastAsia="en-US"/>
              </w:rPr>
              <w:t>y</w:t>
            </w:r>
            <w:r w:rsidRPr="0045286A">
              <w:rPr>
                <w:lang w:eastAsia="en-US"/>
              </w:rPr>
              <w:t>-axis</w:t>
            </w:r>
          </w:p>
        </w:tc>
        <w:tc>
          <w:tcPr>
            <w:tcW w:w="1134" w:type="dxa"/>
            <w:vAlign w:val="center"/>
          </w:tcPr>
          <w:p w14:paraId="5F163560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B1</w:t>
            </w:r>
          </w:p>
        </w:tc>
      </w:tr>
      <w:tr w:rsidR="0045286A" w:rsidRPr="000345FB" w14:paraId="742162F2" w14:textId="77777777" w:rsidTr="0045286A">
        <w:trPr>
          <w:trHeight w:val="1152"/>
        </w:trPr>
        <w:tc>
          <w:tcPr>
            <w:tcW w:w="1163" w:type="dxa"/>
            <w:vMerge/>
          </w:tcPr>
          <w:p w14:paraId="1C9EAC71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  <w:vAlign w:val="center"/>
          </w:tcPr>
          <w:p w14:paraId="0E4A26EC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4DC3E43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vAlign w:val="bottom"/>
          </w:tcPr>
          <w:p w14:paraId="6F17839F" w14:textId="7197126A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45286A" w:rsidRPr="000345FB" w14:paraId="0131E1B2" w14:textId="77777777" w:rsidTr="00E02ED0">
        <w:trPr>
          <w:trHeight w:val="85"/>
        </w:trPr>
        <w:tc>
          <w:tcPr>
            <w:tcW w:w="1163" w:type="dxa"/>
            <w:vMerge/>
          </w:tcPr>
          <w:p w14:paraId="06378D4F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</w:tcPr>
          <w:p w14:paraId="30DCB3C0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</w:tcPr>
          <w:p w14:paraId="1DE8A5EB" w14:textId="4C43D085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286A">
              <w:rPr>
                <w:b/>
                <w:lang w:eastAsia="en-US"/>
              </w:rPr>
              <w:t>3</w:t>
            </w:r>
            <w:r>
              <w:rPr>
                <w:b/>
                <w:lang w:eastAsia="en-US"/>
              </w:rPr>
              <w:t>)</w:t>
            </w:r>
          </w:p>
        </w:tc>
      </w:tr>
      <w:tr w:rsidR="0045286A" w:rsidRPr="000345FB" w14:paraId="4341AF32" w14:textId="77777777" w:rsidTr="0045286A">
        <w:trPr>
          <w:trHeight w:val="1010"/>
        </w:trPr>
        <w:tc>
          <w:tcPr>
            <w:tcW w:w="1163" w:type="dxa"/>
            <w:vMerge w:val="restart"/>
          </w:tcPr>
          <w:p w14:paraId="3FDDC53E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(ii)</w:t>
            </w:r>
          </w:p>
        </w:tc>
        <w:tc>
          <w:tcPr>
            <w:tcW w:w="3940" w:type="dxa"/>
            <w:vMerge w:val="restart"/>
          </w:tcPr>
          <w:p w14:paraId="39E4A195" w14:textId="4CBF29C5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1317A49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6FD5507F" w14:textId="5902C6DE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45286A">
              <w:rPr>
                <w:noProof/>
              </w:rPr>
              <w:drawing>
                <wp:inline distT="0" distB="0" distL="0" distR="0" wp14:anchorId="5A9423CA" wp14:editId="74E1532C">
                  <wp:extent cx="2455826" cy="2094362"/>
                  <wp:effectExtent l="0" t="0" r="1905" b="127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826" cy="2094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3" w:type="dxa"/>
            <w:gridSpan w:val="2"/>
          </w:tcPr>
          <w:p w14:paraId="657DFD83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</w:tcPr>
          <w:p w14:paraId="2D7381A7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</w:tr>
      <w:tr w:rsidR="0045286A" w:rsidRPr="000345FB" w14:paraId="3473F33A" w14:textId="77777777" w:rsidTr="0045286A">
        <w:trPr>
          <w:trHeight w:val="335"/>
        </w:trPr>
        <w:tc>
          <w:tcPr>
            <w:tcW w:w="1163" w:type="dxa"/>
            <w:vMerge/>
          </w:tcPr>
          <w:p w14:paraId="49EAEE99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54D050D4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56B9A869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Correct shape, minimum at </w:t>
            </w:r>
            <w:r w:rsidR="00573761">
              <w:rPr>
                <w:position w:val="-10"/>
                <w:lang w:eastAsia="en-US"/>
              </w:rPr>
              <w:pict w14:anchorId="4EF12ED8">
                <v:shape id="_x0000_i1037" type="#_x0000_t75" style="width:29pt;height:15.15pt">
                  <v:imagedata r:id="rId40" o:title=""/>
                </v:shape>
              </w:pict>
            </w:r>
            <w:r w:rsidRPr="0045286A">
              <w:rPr>
                <w:lang w:eastAsia="en-US"/>
              </w:rPr>
              <w:t xml:space="preserve"> and a maximum within the first quadrant.</w:t>
            </w:r>
          </w:p>
        </w:tc>
        <w:tc>
          <w:tcPr>
            <w:tcW w:w="1134" w:type="dxa"/>
            <w:vAlign w:val="center"/>
          </w:tcPr>
          <w:p w14:paraId="2B7EA45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M1</w:t>
            </w:r>
          </w:p>
        </w:tc>
      </w:tr>
      <w:tr w:rsidR="0045286A" w:rsidRPr="000345FB" w14:paraId="0D5D02FD" w14:textId="77777777" w:rsidTr="0045286A">
        <w:trPr>
          <w:trHeight w:val="335"/>
        </w:trPr>
        <w:tc>
          <w:tcPr>
            <w:tcW w:w="1163" w:type="dxa"/>
            <w:vMerge/>
          </w:tcPr>
          <w:p w14:paraId="5F46CC70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3A1DD2C2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252B2FCC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1.5 on </w:t>
            </w:r>
            <w:r w:rsidRPr="0045286A">
              <w:rPr>
                <w:i/>
                <w:lang w:eastAsia="en-US"/>
              </w:rPr>
              <w:t>x</w:t>
            </w:r>
            <w:r w:rsidRPr="0045286A">
              <w:rPr>
                <w:lang w:eastAsia="en-US"/>
              </w:rPr>
              <w:t>-axis</w:t>
            </w:r>
          </w:p>
        </w:tc>
        <w:tc>
          <w:tcPr>
            <w:tcW w:w="1134" w:type="dxa"/>
            <w:vAlign w:val="center"/>
          </w:tcPr>
          <w:p w14:paraId="04D57E5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A1 ft</w:t>
            </w:r>
          </w:p>
        </w:tc>
      </w:tr>
      <w:tr w:rsidR="0045286A" w:rsidRPr="000345FB" w14:paraId="5B6ADCBD" w14:textId="77777777" w:rsidTr="0045286A">
        <w:trPr>
          <w:trHeight w:val="335"/>
        </w:trPr>
        <w:tc>
          <w:tcPr>
            <w:tcW w:w="1163" w:type="dxa"/>
            <w:vMerge/>
          </w:tcPr>
          <w:p w14:paraId="4448518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256D0CB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  <w:vAlign w:val="center"/>
          </w:tcPr>
          <w:p w14:paraId="638DFD21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Maximum at </w:t>
            </w:r>
            <w:r w:rsidR="00573761">
              <w:rPr>
                <w:position w:val="-10"/>
                <w:lang w:eastAsia="en-US"/>
              </w:rPr>
              <w:pict w14:anchorId="159EE685">
                <v:shape id="_x0000_i1038" type="#_x0000_t75" style="width:33pt;height:15.15pt">
                  <v:imagedata r:id="rId41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5934D8B7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>B1</w:t>
            </w:r>
          </w:p>
        </w:tc>
      </w:tr>
      <w:tr w:rsidR="0045286A" w:rsidRPr="000345FB" w14:paraId="62DC7B02" w14:textId="77777777" w:rsidTr="0045286A">
        <w:trPr>
          <w:trHeight w:val="772"/>
        </w:trPr>
        <w:tc>
          <w:tcPr>
            <w:tcW w:w="1163" w:type="dxa"/>
            <w:vMerge/>
          </w:tcPr>
          <w:p w14:paraId="2DA32CF5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940" w:type="dxa"/>
            <w:vMerge/>
          </w:tcPr>
          <w:p w14:paraId="680074D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573" w:type="dxa"/>
            <w:gridSpan w:val="2"/>
          </w:tcPr>
          <w:p w14:paraId="74903586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bottom"/>
          </w:tcPr>
          <w:p w14:paraId="5B623D74" w14:textId="47FF088E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45286A" w:rsidRPr="000345FB" w14:paraId="203102D8" w14:textId="77777777" w:rsidTr="00E02ED0">
        <w:tc>
          <w:tcPr>
            <w:tcW w:w="1163" w:type="dxa"/>
            <w:vMerge/>
          </w:tcPr>
          <w:p w14:paraId="06AF1319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</w:tcPr>
          <w:p w14:paraId="1125365D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BA33B91" w14:textId="3B666E02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286A">
              <w:rPr>
                <w:b/>
                <w:lang w:eastAsia="en-US"/>
              </w:rPr>
              <w:t>3</w:t>
            </w:r>
            <w:r>
              <w:rPr>
                <w:b/>
                <w:lang w:eastAsia="en-US"/>
              </w:rPr>
              <w:t>)</w:t>
            </w:r>
          </w:p>
        </w:tc>
      </w:tr>
      <w:tr w:rsidR="0045286A" w:rsidRPr="000345FB" w14:paraId="03E32E98" w14:textId="77777777" w:rsidTr="00E02ED0">
        <w:tc>
          <w:tcPr>
            <w:tcW w:w="1163" w:type="dxa"/>
            <w:vMerge w:val="restart"/>
          </w:tcPr>
          <w:p w14:paraId="39A0822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45286A">
              <w:rPr>
                <w:b/>
                <w:lang w:eastAsia="en-US"/>
              </w:rPr>
              <w:t>(c)</w:t>
            </w:r>
          </w:p>
        </w:tc>
        <w:tc>
          <w:tcPr>
            <w:tcW w:w="7513" w:type="dxa"/>
            <w:gridSpan w:val="3"/>
          </w:tcPr>
          <w:p w14:paraId="0ACCF6D8" w14:textId="0BCE1860" w:rsidR="0045286A" w:rsidRPr="0045286A" w:rsidRDefault="00573761" w:rsidP="0045286A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pict w14:anchorId="0BFE2BD3">
                <v:shape id="_x0000_i1039" type="#_x0000_t75" style="width:50.5pt;height:17.8pt">
                  <v:imagedata r:id="rId42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74267F01" w14:textId="71053626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45286A">
              <w:rPr>
                <w:lang w:eastAsia="en-US"/>
              </w:rPr>
              <w:t xml:space="preserve">B1 </w:t>
            </w:r>
            <w:r w:rsidRPr="0045286A">
              <w:rPr>
                <w:b/>
                <w:lang w:eastAsia="en-US"/>
              </w:rPr>
              <w:t xml:space="preserve">         </w:t>
            </w:r>
          </w:p>
        </w:tc>
      </w:tr>
      <w:tr w:rsidR="0045286A" w:rsidRPr="000345FB" w14:paraId="74469759" w14:textId="77777777" w:rsidTr="00E02ED0">
        <w:tc>
          <w:tcPr>
            <w:tcW w:w="1163" w:type="dxa"/>
            <w:vMerge/>
          </w:tcPr>
          <w:p w14:paraId="3AEAB3DB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3" w:type="dxa"/>
            <w:gridSpan w:val="3"/>
          </w:tcPr>
          <w:p w14:paraId="55B9B94A" w14:textId="77777777" w:rsidR="0045286A" w:rsidRPr="0045286A" w:rsidRDefault="0045286A" w:rsidP="0045286A">
            <w:pPr>
              <w:suppressAutoHyphens w:val="0"/>
              <w:spacing w:before="40" w:after="40"/>
              <w:ind w:right="0"/>
              <w:jc w:val="right"/>
              <w:rPr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1062858" w14:textId="15A7663F" w:rsidR="0045286A" w:rsidRPr="0045286A" w:rsidRDefault="0045286A" w:rsidP="0045286A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45286A">
              <w:rPr>
                <w:b/>
                <w:bCs/>
                <w:lang w:eastAsia="en-US"/>
              </w:rPr>
              <w:t>(1)</w:t>
            </w:r>
          </w:p>
        </w:tc>
      </w:tr>
      <w:tr w:rsidR="0045286A" w:rsidRPr="000345FB" w14:paraId="692E4D4B" w14:textId="77777777" w:rsidTr="00E02ED0">
        <w:tc>
          <w:tcPr>
            <w:tcW w:w="9810" w:type="dxa"/>
            <w:gridSpan w:val="5"/>
          </w:tcPr>
          <w:p w14:paraId="033A2872" w14:textId="2DE38D33" w:rsidR="0045286A" w:rsidRPr="0045286A" w:rsidRDefault="0045286A" w:rsidP="0045286A">
            <w:pPr>
              <w:suppressAutoHyphens w:val="0"/>
              <w:spacing w:before="120" w:after="120"/>
              <w:ind w:right="0"/>
              <w:jc w:val="right"/>
              <w:rPr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45286A">
              <w:rPr>
                <w:b/>
                <w:lang w:eastAsia="en-US"/>
              </w:rPr>
              <w:t>8</w:t>
            </w:r>
            <w:r>
              <w:rPr>
                <w:b/>
                <w:lang w:eastAsia="en-US"/>
              </w:rPr>
              <w:t xml:space="preserve"> marks)</w:t>
            </w:r>
          </w:p>
        </w:tc>
      </w:tr>
    </w:tbl>
    <w:p w14:paraId="5F6DB58D" w14:textId="7259A12C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0E657CEA" w14:textId="0340B740" w:rsidR="0045286A" w:rsidRDefault="0045286A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64C2B3E4" w14:textId="77777777" w:rsidR="000345FB" w:rsidRDefault="000345FB">
      <w:pPr>
        <w:suppressAutoHyphens w:val="0"/>
        <w:spacing w:before="0"/>
        <w:ind w:right="0"/>
        <w:rPr>
          <w:b/>
          <w:bCs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0"/>
        <w:gridCol w:w="3828"/>
        <w:gridCol w:w="3686"/>
        <w:gridCol w:w="1134"/>
      </w:tblGrid>
      <w:tr w:rsidR="00025946" w:rsidRPr="000345FB" w14:paraId="3B39814C" w14:textId="77777777" w:rsidTr="006605ED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F25B9DD" w14:textId="77777777" w:rsidR="00025946" w:rsidRPr="000345FB" w:rsidRDefault="00025946" w:rsidP="00E02ED0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 xml:space="preserve">Question </w:t>
            </w:r>
          </w:p>
        </w:tc>
        <w:tc>
          <w:tcPr>
            <w:tcW w:w="75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5584C72" w14:textId="77777777" w:rsidR="00025946" w:rsidRPr="000345FB" w:rsidRDefault="00025946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779803D" w14:textId="77777777" w:rsidR="00025946" w:rsidRPr="000345FB" w:rsidRDefault="00025946" w:rsidP="00025946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Marks</w:t>
            </w:r>
          </w:p>
        </w:tc>
      </w:tr>
      <w:tr w:rsidR="006605ED" w:rsidRPr="000345FB" w14:paraId="7CF29713" w14:textId="77777777" w:rsidTr="006605ED">
        <w:trPr>
          <w:trHeight w:val="896"/>
        </w:trPr>
        <w:tc>
          <w:tcPr>
            <w:tcW w:w="1270" w:type="dxa"/>
            <w:vMerge w:val="restart"/>
            <w:tcBorders>
              <w:top w:val="nil"/>
            </w:tcBorders>
          </w:tcPr>
          <w:p w14:paraId="6ABA0B6C" w14:textId="1474658A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</w:t>
            </w:r>
            <w:r w:rsidRPr="000345FB">
              <w:rPr>
                <w:b/>
                <w:lang w:eastAsia="en-US"/>
              </w:rPr>
              <w:t>(a)</w:t>
            </w:r>
          </w:p>
        </w:tc>
        <w:tc>
          <w:tcPr>
            <w:tcW w:w="3828" w:type="dxa"/>
            <w:vMerge w:val="restart"/>
            <w:tcBorders>
              <w:top w:val="single" w:sz="4" w:space="0" w:color="auto"/>
            </w:tcBorders>
            <w:vAlign w:val="center"/>
          </w:tcPr>
          <w:p w14:paraId="5D1C910B" w14:textId="3F31C83B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0345FB">
              <w:rPr>
                <w:b/>
                <w:noProof/>
              </w:rPr>
              <w:drawing>
                <wp:anchor distT="0" distB="0" distL="114300" distR="114300" simplePos="0" relativeHeight="251758080" behindDoc="0" locked="0" layoutInCell="1" allowOverlap="1" wp14:anchorId="77CB9F27" wp14:editId="7DA427B0">
                  <wp:simplePos x="0" y="0"/>
                  <wp:positionH relativeFrom="column">
                    <wp:posOffset>257810</wp:posOffset>
                  </wp:positionH>
                  <wp:positionV relativeFrom="paragraph">
                    <wp:posOffset>-33655</wp:posOffset>
                  </wp:positionV>
                  <wp:extent cx="1555115" cy="1332865"/>
                  <wp:effectExtent l="0" t="0" r="6985" b="635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115" cy="13328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E5520A5" w14:textId="763DE2C6" w:rsidR="006605ED" w:rsidRPr="000345FB" w:rsidRDefault="006605ED" w:rsidP="006605ED">
            <w:pPr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52986BA5" w14:textId="775E79E0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056" behindDoc="0" locked="0" layoutInCell="1" allowOverlap="1" wp14:anchorId="6675E66F" wp14:editId="093D628A">
                      <wp:simplePos x="0" y="0"/>
                      <wp:positionH relativeFrom="column">
                        <wp:posOffset>583565</wp:posOffset>
                      </wp:positionH>
                      <wp:positionV relativeFrom="paragraph">
                        <wp:posOffset>41275</wp:posOffset>
                      </wp:positionV>
                      <wp:extent cx="247650" cy="240665"/>
                      <wp:effectExtent l="8255" t="5715" r="10795" b="10795"/>
                      <wp:wrapNone/>
                      <wp:docPr id="192" name="Freeform: Shape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7650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8F55D7F" id="Freeform: Shape 192" o:spid="_x0000_s1026" style="position:absolute;margin-left:45.95pt;margin-top:3.25pt;width:19.5pt;height:18.95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" path="m,c47,175,95,351,165,409v70,58,195,8,255,-60c480,281,502,140,525,e" filled="f">
                      <v:path arrowok="t" o:connecttype="custom" o:connectlocs="0,0;77833,210775;198120,179855;247650,0" o:connectangles="0,0,0,0"/>
                    </v:shape>
                  </w:pict>
                </mc:Fallback>
              </mc:AlternateContent>
            </w:r>
            <w:r w:rsidRPr="000345FB">
              <w:rPr>
                <w:szCs w:val="20"/>
                <w:lang w:eastAsia="en-US"/>
              </w:rPr>
              <w:t>Shape            through (0, 0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2D26828" w14:textId="727EFF0E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1CEF3994" w14:textId="77777777" w:rsidTr="006605ED">
        <w:trPr>
          <w:trHeight w:val="847"/>
        </w:trPr>
        <w:tc>
          <w:tcPr>
            <w:tcW w:w="1270" w:type="dxa"/>
            <w:vMerge/>
          </w:tcPr>
          <w:p w14:paraId="4A90E146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331F1A6A" w14:textId="7273C4DF" w:rsidR="006605ED" w:rsidRPr="000345FB" w:rsidRDefault="006605ED" w:rsidP="006605ED">
            <w:pPr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4B452222" w14:textId="22607F15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3, 0)  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363B5316" w14:textId="367CB950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5BF5877A" w14:textId="77777777" w:rsidTr="006605ED">
        <w:trPr>
          <w:trHeight w:val="866"/>
        </w:trPr>
        <w:tc>
          <w:tcPr>
            <w:tcW w:w="1270" w:type="dxa"/>
            <w:vMerge/>
          </w:tcPr>
          <w:p w14:paraId="01977053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29BCDE1F" w14:textId="6CFCB02E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041CA30D" w14:textId="00AE0D6A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1.5,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>1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DA2070E" w14:textId="275D6DE4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687FCFA9" w14:textId="77777777" w:rsidTr="006605ED">
        <w:tc>
          <w:tcPr>
            <w:tcW w:w="1270" w:type="dxa"/>
            <w:vMerge/>
            <w:tcBorders>
              <w:bottom w:val="single" w:sz="4" w:space="0" w:color="auto"/>
            </w:tcBorders>
          </w:tcPr>
          <w:p w14:paraId="1E80BE14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08D729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332E31" w14:textId="1138DB33" w:rsidR="006605ED" w:rsidRPr="006605ED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6605ED">
              <w:rPr>
                <w:b/>
                <w:bCs/>
                <w:lang w:eastAsia="en-US"/>
              </w:rPr>
              <w:t>(3)</w:t>
            </w:r>
          </w:p>
        </w:tc>
      </w:tr>
      <w:tr w:rsidR="006605ED" w:rsidRPr="000345FB" w14:paraId="44663183" w14:textId="77777777" w:rsidTr="006605ED">
        <w:trPr>
          <w:trHeight w:val="726"/>
        </w:trPr>
        <w:tc>
          <w:tcPr>
            <w:tcW w:w="1270" w:type="dxa"/>
            <w:vMerge w:val="restart"/>
            <w:tcBorders>
              <w:top w:val="nil"/>
            </w:tcBorders>
          </w:tcPr>
          <w:p w14:paraId="0A4E79A3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(b)</w:t>
            </w:r>
          </w:p>
        </w:tc>
        <w:tc>
          <w:tcPr>
            <w:tcW w:w="3828" w:type="dxa"/>
            <w:vMerge w:val="restart"/>
            <w:tcBorders>
              <w:top w:val="single" w:sz="4" w:space="0" w:color="auto"/>
            </w:tcBorders>
            <w:vAlign w:val="center"/>
          </w:tcPr>
          <w:p w14:paraId="7F9D23A0" w14:textId="03E9EE49" w:rsidR="006605ED" w:rsidRPr="000345FB" w:rsidRDefault="00573761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b/>
                <w:noProof/>
              </w:rPr>
              <w:pict w14:anchorId="4DE6F96F">
                <v:shape id="_x0000_s1149" type="#_x0000_t75" style="position:absolute;margin-left:17.25pt;margin-top:-4.75pt;width:127.4pt;height:98.8pt;z-index:251747840;visibility:visible;mso-wrap-edited:f;mso-position-horizontal-relative:text;mso-position-vertical-relative:text">
                  <v:imagedata r:id="rId44" o:title=""/>
                </v:shape>
              </w:pic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08D4A2D0" w14:textId="40671308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864" behindDoc="0" locked="0" layoutInCell="1" allowOverlap="1" wp14:anchorId="725BFC32" wp14:editId="39DC4A6C">
                      <wp:simplePos x="0" y="0"/>
                      <wp:positionH relativeFrom="column">
                        <wp:posOffset>549275</wp:posOffset>
                      </wp:positionH>
                      <wp:positionV relativeFrom="paragraph">
                        <wp:posOffset>5715</wp:posOffset>
                      </wp:positionV>
                      <wp:extent cx="238125" cy="240665"/>
                      <wp:effectExtent l="9525" t="12700" r="9525" b="13335"/>
                      <wp:wrapNone/>
                      <wp:docPr id="62" name="Freeform: Shap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800000">
                                <a:off x="0" y="0"/>
                                <a:ext cx="238125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27C91DE0" id="Freeform: Shape 62" o:spid="_x0000_s1026" style="position:absolute;margin-left:43.25pt;margin-top:.45pt;width:18.75pt;height:18.95pt;rotation:180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" path="m,c47,175,95,351,165,409v70,58,195,8,255,-60c480,281,502,140,525,e" filled="f">
                      <v:path arrowok="t" o:connecttype="custom" o:connectlocs="0,0;74839,210775;190500,179855;238125,0" o:connectangles="0,0,0,0"/>
                    </v:shape>
                  </w:pict>
                </mc:Fallback>
              </mc:AlternateContent>
            </w:r>
            <w:r w:rsidRPr="000345FB">
              <w:rPr>
                <w:szCs w:val="20"/>
                <w:lang w:eastAsia="en-US"/>
              </w:rPr>
              <w:t xml:space="preserve">Shape  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A6CA0EB" w14:textId="084359F7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7B919AD1" w14:textId="77777777" w:rsidTr="006605ED">
        <w:trPr>
          <w:trHeight w:val="848"/>
        </w:trPr>
        <w:tc>
          <w:tcPr>
            <w:tcW w:w="1270" w:type="dxa"/>
            <w:vMerge/>
          </w:tcPr>
          <w:p w14:paraId="0CD86A99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657E2BE6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3466F8DD" w14:textId="19FE4C31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0, 0) and (6, 0)  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6D65F5BF" w14:textId="071436DD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5C8B42FB" w14:textId="77777777" w:rsidTr="006605ED">
        <w:trPr>
          <w:trHeight w:val="693"/>
        </w:trPr>
        <w:tc>
          <w:tcPr>
            <w:tcW w:w="1270" w:type="dxa"/>
            <w:vMerge/>
          </w:tcPr>
          <w:p w14:paraId="108FCFD7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78251BCE" w14:textId="53FB5BD1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6C7F86F3" w14:textId="52B3BA35" w:rsidR="006605ED" w:rsidRPr="000345FB" w:rsidRDefault="006605ED" w:rsidP="006605ED">
            <w:pPr>
              <w:spacing w:before="40" w:after="40"/>
              <w:ind w:left="173" w:right="0"/>
              <w:rPr>
                <w:lang w:eastAsia="en-US"/>
              </w:rPr>
            </w:pPr>
            <w:r w:rsidRPr="000345FB">
              <w:rPr>
                <w:lang w:eastAsia="en-US"/>
              </w:rPr>
              <w:t>(3, 1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2A8B096" w14:textId="717D3C4F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794D4DAB" w14:textId="77777777" w:rsidTr="006605ED">
        <w:tc>
          <w:tcPr>
            <w:tcW w:w="1270" w:type="dxa"/>
            <w:vMerge/>
            <w:tcBorders>
              <w:bottom w:val="single" w:sz="4" w:space="0" w:color="auto"/>
            </w:tcBorders>
          </w:tcPr>
          <w:p w14:paraId="400DEF61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A541C3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D8DAC3" w14:textId="1D911CCB" w:rsidR="006605ED" w:rsidRPr="006605ED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6605ED">
              <w:rPr>
                <w:b/>
                <w:bCs/>
                <w:lang w:eastAsia="en-US"/>
              </w:rPr>
              <w:t>(3)</w:t>
            </w:r>
          </w:p>
        </w:tc>
      </w:tr>
      <w:tr w:rsidR="006605ED" w:rsidRPr="000345FB" w14:paraId="08C31147" w14:textId="77777777" w:rsidTr="006605ED">
        <w:trPr>
          <w:trHeight w:val="764"/>
        </w:trPr>
        <w:tc>
          <w:tcPr>
            <w:tcW w:w="1270" w:type="dxa"/>
            <w:vMerge w:val="restart"/>
            <w:tcBorders>
              <w:top w:val="single" w:sz="4" w:space="0" w:color="auto"/>
            </w:tcBorders>
          </w:tcPr>
          <w:p w14:paraId="25A98971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(c)</w:t>
            </w:r>
          </w:p>
        </w:tc>
        <w:tc>
          <w:tcPr>
            <w:tcW w:w="3828" w:type="dxa"/>
            <w:vMerge w:val="restart"/>
            <w:tcBorders>
              <w:top w:val="single" w:sz="4" w:space="0" w:color="auto"/>
            </w:tcBorders>
            <w:vAlign w:val="center"/>
          </w:tcPr>
          <w:p w14:paraId="740A7250" w14:textId="477CB376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0345FB">
              <w:rPr>
                <w:b/>
                <w:noProof/>
              </w:rPr>
              <w:drawing>
                <wp:anchor distT="0" distB="0" distL="114300" distR="114300" simplePos="0" relativeHeight="251753984" behindDoc="0" locked="0" layoutInCell="1" allowOverlap="1" wp14:anchorId="4ADE7B42" wp14:editId="28BA6808">
                  <wp:simplePos x="0" y="0"/>
                  <wp:positionH relativeFrom="column">
                    <wp:posOffset>322580</wp:posOffset>
                  </wp:positionH>
                  <wp:positionV relativeFrom="paragraph">
                    <wp:posOffset>-70485</wp:posOffset>
                  </wp:positionV>
                  <wp:extent cx="1324610" cy="1207770"/>
                  <wp:effectExtent l="0" t="0" r="8890" b="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4610" cy="1207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5D40CE5D" w14:textId="515B55B6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008" behindDoc="0" locked="0" layoutInCell="1" allowOverlap="1" wp14:anchorId="37F3FC50" wp14:editId="262350B2">
                      <wp:simplePos x="0" y="0"/>
                      <wp:positionH relativeFrom="column">
                        <wp:posOffset>551815</wp:posOffset>
                      </wp:positionH>
                      <wp:positionV relativeFrom="paragraph">
                        <wp:posOffset>50800</wp:posOffset>
                      </wp:positionV>
                      <wp:extent cx="247650" cy="240665"/>
                      <wp:effectExtent l="6985" t="12065" r="12065" b="13970"/>
                      <wp:wrapNone/>
                      <wp:docPr id="61" name="Freeform: Shap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7650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EE7A1E8" id="Freeform: Shape 61" o:spid="_x0000_s1026" style="position:absolute;margin-left:43.45pt;margin-top:4pt;width:19.5pt;height:18.95p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" path="m,c47,175,95,351,165,409v70,58,195,8,255,-60c480,281,502,140,525,e" filled="f">
                      <v:path arrowok="t" o:connecttype="custom" o:connectlocs="0,0;77833,210775;198120,179855;247650,0" o:connectangles="0,0,0,0"/>
                    </v:shape>
                  </w:pict>
                </mc:Fallback>
              </mc:AlternateContent>
            </w:r>
            <w:r w:rsidRPr="000345FB">
              <w:rPr>
                <w:szCs w:val="20"/>
                <w:lang w:eastAsia="en-US"/>
              </w:rPr>
              <w:t xml:space="preserve">Shape           , </w:t>
            </w:r>
            <w:r w:rsidRPr="000345FB">
              <w:rPr>
                <w:szCs w:val="20"/>
                <w:u w:val="single"/>
                <w:lang w:eastAsia="en-US"/>
              </w:rPr>
              <w:t>not</w:t>
            </w:r>
            <w:r w:rsidRPr="000345FB">
              <w:rPr>
                <w:szCs w:val="20"/>
                <w:lang w:eastAsia="en-US"/>
              </w:rPr>
              <w:t xml:space="preserve"> through (0, 0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FD06517" w14:textId="00DFBED5" w:rsidR="006605ED" w:rsidRPr="000345FB" w:rsidRDefault="006605ED" w:rsidP="006605ED">
            <w:pPr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M1</w:t>
            </w:r>
          </w:p>
        </w:tc>
      </w:tr>
      <w:tr w:rsidR="006605ED" w:rsidRPr="000345FB" w14:paraId="22DDBB5B" w14:textId="77777777" w:rsidTr="006605ED">
        <w:trPr>
          <w:trHeight w:val="676"/>
        </w:trPr>
        <w:tc>
          <w:tcPr>
            <w:tcW w:w="1270" w:type="dxa"/>
            <w:vMerge/>
            <w:vAlign w:val="center"/>
          </w:tcPr>
          <w:p w14:paraId="2E69B594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2867A7DD" w14:textId="4568EEAD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7525733F" w14:textId="09D23EF5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>Minimum in 4</w:t>
            </w:r>
            <w:r w:rsidRPr="000345FB">
              <w:rPr>
                <w:szCs w:val="20"/>
                <w:vertAlign w:val="superscript"/>
                <w:lang w:eastAsia="en-US"/>
              </w:rPr>
              <w:t>th</w:t>
            </w:r>
            <w:r w:rsidRPr="000345FB">
              <w:rPr>
                <w:szCs w:val="20"/>
                <w:lang w:eastAsia="en-US"/>
              </w:rPr>
              <w:t xml:space="preserve"> quadrant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B9F8C7F" w14:textId="6DF1ED31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A1</w:t>
            </w:r>
          </w:p>
        </w:tc>
      </w:tr>
      <w:tr w:rsidR="006605ED" w:rsidRPr="000345FB" w14:paraId="77A19B18" w14:textId="77777777" w:rsidTr="00E02ED0">
        <w:trPr>
          <w:trHeight w:val="553"/>
        </w:trPr>
        <w:tc>
          <w:tcPr>
            <w:tcW w:w="1270" w:type="dxa"/>
            <w:vMerge/>
            <w:vAlign w:val="center"/>
          </w:tcPr>
          <w:p w14:paraId="301C2799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4327DA25" w14:textId="3B8F03E1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83712C" w14:textId="0CD3FC9E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>(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i/>
                <w:szCs w:val="20"/>
                <w:lang w:eastAsia="en-US"/>
              </w:rPr>
              <w:t>p</w:t>
            </w:r>
            <w:r w:rsidRPr="000345FB">
              <w:rPr>
                <w:szCs w:val="20"/>
                <w:lang w:eastAsia="en-US"/>
              </w:rPr>
              <w:t xml:space="preserve">, 0)   and   (6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 xml:space="preserve"> </w:t>
            </w:r>
            <w:r w:rsidRPr="000345FB">
              <w:rPr>
                <w:i/>
                <w:szCs w:val="20"/>
                <w:lang w:eastAsia="en-US"/>
              </w:rPr>
              <w:t>p</w:t>
            </w:r>
            <w:r w:rsidRPr="000345FB">
              <w:rPr>
                <w:szCs w:val="20"/>
                <w:lang w:eastAsia="en-US"/>
              </w:rPr>
              <w:t>, 0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E894CE" w14:textId="252E83CF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5D1CFCD7" w14:textId="77777777" w:rsidTr="006605ED">
        <w:trPr>
          <w:trHeight w:val="581"/>
        </w:trPr>
        <w:tc>
          <w:tcPr>
            <w:tcW w:w="1270" w:type="dxa"/>
            <w:vMerge/>
            <w:vAlign w:val="center"/>
          </w:tcPr>
          <w:p w14:paraId="0DC7D617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3828" w:type="dxa"/>
            <w:vMerge/>
            <w:vAlign w:val="center"/>
          </w:tcPr>
          <w:p w14:paraId="466CF943" w14:textId="646EA10C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14:paraId="2EDB6B61" w14:textId="37C38FC1" w:rsidR="006605ED" w:rsidRPr="000345FB" w:rsidRDefault="006605ED" w:rsidP="006605ED">
            <w:pPr>
              <w:spacing w:before="40" w:after="40"/>
              <w:ind w:left="154" w:right="0"/>
              <w:rPr>
                <w:lang w:eastAsia="en-US"/>
              </w:rPr>
            </w:pPr>
            <w:r w:rsidRPr="000345FB">
              <w:rPr>
                <w:szCs w:val="20"/>
                <w:lang w:eastAsia="en-US"/>
              </w:rPr>
              <w:t xml:space="preserve">(3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 xml:space="preserve"> </w:t>
            </w:r>
            <w:r w:rsidRPr="000345FB">
              <w:rPr>
                <w:i/>
                <w:szCs w:val="20"/>
                <w:lang w:eastAsia="en-US"/>
              </w:rPr>
              <w:t>p</w:t>
            </w:r>
            <w:r w:rsidRPr="000345FB">
              <w:rPr>
                <w:szCs w:val="20"/>
                <w:lang w:eastAsia="en-US"/>
              </w:rPr>
              <w:t xml:space="preserve">, </w:t>
            </w:r>
            <w:r w:rsidRPr="000345FB">
              <w:rPr>
                <w:szCs w:val="20"/>
                <w:lang w:eastAsia="en-US"/>
              </w:rPr>
              <w:sym w:font="Symbol" w:char="F02D"/>
            </w:r>
            <w:r w:rsidRPr="000345FB">
              <w:rPr>
                <w:szCs w:val="20"/>
                <w:lang w:eastAsia="en-US"/>
              </w:rPr>
              <w:t>1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5DA34F10" w14:textId="35C7036E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0345FB">
              <w:rPr>
                <w:lang w:eastAsia="en-US"/>
              </w:rPr>
              <w:t>B1</w:t>
            </w:r>
          </w:p>
        </w:tc>
      </w:tr>
      <w:tr w:rsidR="006605ED" w:rsidRPr="000345FB" w14:paraId="7B958BCF" w14:textId="77777777" w:rsidTr="00E02ED0">
        <w:tc>
          <w:tcPr>
            <w:tcW w:w="1270" w:type="dxa"/>
            <w:vMerge/>
            <w:tcBorders>
              <w:bottom w:val="single" w:sz="4" w:space="0" w:color="auto"/>
            </w:tcBorders>
            <w:vAlign w:val="center"/>
          </w:tcPr>
          <w:p w14:paraId="6FB1D1BD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51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C82365" w14:textId="77777777" w:rsidR="006605ED" w:rsidRPr="000345FB" w:rsidRDefault="006605ED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02842E" w14:textId="37F04BB4" w:rsidR="006605ED" w:rsidRPr="006605ED" w:rsidRDefault="006605ED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6605ED">
              <w:rPr>
                <w:b/>
                <w:bCs/>
                <w:lang w:eastAsia="en-US"/>
              </w:rPr>
              <w:t>(4)</w:t>
            </w:r>
          </w:p>
        </w:tc>
      </w:tr>
      <w:tr w:rsidR="006605ED" w:rsidRPr="000345FB" w14:paraId="70655BF4" w14:textId="77777777" w:rsidTr="00E02ED0">
        <w:tc>
          <w:tcPr>
            <w:tcW w:w="9918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057BA5" w14:textId="4701B1DC" w:rsidR="006605ED" w:rsidRPr="000345FB" w:rsidRDefault="006605ED" w:rsidP="006605ED">
            <w:pPr>
              <w:suppressAutoHyphens w:val="0"/>
              <w:spacing w:before="120" w:after="120"/>
              <w:ind w:right="0"/>
              <w:jc w:val="right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</w:t>
            </w:r>
            <w:r w:rsidRPr="000345FB">
              <w:rPr>
                <w:b/>
                <w:lang w:eastAsia="en-US"/>
              </w:rPr>
              <w:t>10</w:t>
            </w:r>
            <w:r>
              <w:rPr>
                <w:b/>
                <w:lang w:eastAsia="en-US"/>
              </w:rPr>
              <w:t xml:space="preserve"> marks)</w:t>
            </w:r>
          </w:p>
        </w:tc>
      </w:tr>
    </w:tbl>
    <w:p w14:paraId="78AFA082" w14:textId="04AD88ED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106A9C94" w14:textId="6505A13F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2407D2AB" w14:textId="1235BC79" w:rsidR="006605ED" w:rsidRDefault="006605ED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328C1EF6" w14:textId="77777777" w:rsidR="00E04195" w:rsidRDefault="00E04195">
      <w:pPr>
        <w:suppressAutoHyphens w:val="0"/>
        <w:spacing w:before="0"/>
        <w:ind w:right="0"/>
        <w:rPr>
          <w:b/>
          <w:bCs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4149"/>
        <w:gridCol w:w="3081"/>
        <w:gridCol w:w="1134"/>
      </w:tblGrid>
      <w:tr w:rsidR="000345FB" w:rsidRPr="000345FB" w14:paraId="2D6D1614" w14:textId="77777777" w:rsidTr="00E02ED0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0895FE2" w14:textId="13833F5F" w:rsidR="000345FB" w:rsidRPr="000345FB" w:rsidRDefault="000345FB" w:rsidP="000345FB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bookmarkStart w:id="5" w:name="_Hlk43220997"/>
            <w:r w:rsidRPr="000345FB">
              <w:rPr>
                <w:b/>
                <w:lang w:eastAsia="en-US"/>
              </w:rPr>
              <w:t xml:space="preserve">Question </w:t>
            </w: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1302225" w14:textId="77777777" w:rsidR="000345FB" w:rsidRPr="000345FB" w:rsidRDefault="000345FB" w:rsidP="00025946">
            <w:pPr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E9AA307" w14:textId="77777777" w:rsidR="000345FB" w:rsidRPr="000345FB" w:rsidRDefault="000345FB" w:rsidP="000345FB">
            <w:pPr>
              <w:suppressAutoHyphens w:val="0"/>
              <w:spacing w:before="0"/>
              <w:ind w:right="0"/>
              <w:jc w:val="center"/>
              <w:rPr>
                <w:b/>
                <w:lang w:eastAsia="en-US"/>
              </w:rPr>
            </w:pPr>
            <w:r w:rsidRPr="000345FB">
              <w:rPr>
                <w:b/>
                <w:lang w:eastAsia="en-US"/>
              </w:rPr>
              <w:t>Marks</w:t>
            </w:r>
          </w:p>
        </w:tc>
      </w:tr>
      <w:bookmarkEnd w:id="5"/>
      <w:tr w:rsidR="00E02ED0" w:rsidRPr="000345FB" w14:paraId="46620645" w14:textId="77777777" w:rsidTr="00E02ED0">
        <w:trPr>
          <w:trHeight w:val="807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CF4C6E2" w14:textId="6FAF5746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E02ED0">
              <w:rPr>
                <w:b/>
                <w:sz w:val="22"/>
                <w:szCs w:val="22"/>
                <w:lang w:eastAsia="en-US"/>
              </w:rPr>
              <w:t>10(a)</w:t>
            </w:r>
          </w:p>
        </w:tc>
        <w:tc>
          <w:tcPr>
            <w:tcW w:w="41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EA47A" w14:textId="0DDD7199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60128" behindDoc="0" locked="0" layoutInCell="1" allowOverlap="1" wp14:anchorId="066BD708" wp14:editId="6F2231CD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147320</wp:posOffset>
                      </wp:positionV>
                      <wp:extent cx="2134870" cy="2103120"/>
                      <wp:effectExtent l="10795" t="0" r="0" b="12700"/>
                      <wp:wrapNone/>
                      <wp:docPr id="193" name="Group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34870" cy="2103120"/>
                                <a:chOff x="1776" y="2695"/>
                                <a:chExt cx="3976" cy="3999"/>
                              </a:xfrm>
                            </wpg:grpSpPr>
                            <wps:wsp>
                              <wps:cNvPr id="194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0" y="2695"/>
                                  <a:ext cx="414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7FDC29" w14:textId="77777777" w:rsidR="00E02ED0" w:rsidRDefault="00E02ED0" w:rsidP="000345F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5" y="4280"/>
                                  <a:ext cx="580" cy="4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F8754F9" w14:textId="77777777" w:rsidR="00E02ED0" w:rsidRDefault="00E02ED0" w:rsidP="000345FB">
                                    <w:pPr>
                                      <w:pStyle w:val="Heading9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38" y="4280"/>
                                  <a:ext cx="414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9C052A9" w14:textId="77777777" w:rsidR="00E02ED0" w:rsidRDefault="00E02ED0" w:rsidP="000345F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Freeform 8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3638" y="2868"/>
                                  <a:ext cx="1" cy="3826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4730 h 4730"/>
                                    <a:gd name="T2" fmla="*/ 6 w 6"/>
                                    <a:gd name="T3" fmla="*/ 0 h 47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" h="4730">
                                      <a:moveTo>
                                        <a:pt x="0" y="4730"/>
                                      </a:moveTo>
                                      <a:lnTo>
                                        <a:pt x="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Lin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15" y="4324"/>
                                  <a:ext cx="37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10" name="Group 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60" y="2875"/>
                                  <a:ext cx="1598" cy="1964"/>
                                  <a:chOff x="720" y="974"/>
                                  <a:chExt cx="3059" cy="2801"/>
                                </a:xfrm>
                              </wpg:grpSpPr>
                              <wps:wsp>
                                <wps:cNvPr id="211" name="Freeform 8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20" y="974"/>
                                    <a:ext cx="105" cy="1438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1438"/>
                                      <a:gd name="T2" fmla="*/ 30 w 105"/>
                                      <a:gd name="T3" fmla="*/ 374 h 1438"/>
                                      <a:gd name="T4" fmla="*/ 45 w 105"/>
                                      <a:gd name="T5" fmla="*/ 764 h 1438"/>
                                      <a:gd name="T6" fmla="*/ 60 w 105"/>
                                      <a:gd name="T7" fmla="*/ 943 h 1438"/>
                                      <a:gd name="T8" fmla="*/ 75 w 105"/>
                                      <a:gd name="T9" fmla="*/ 1123 h 1438"/>
                                      <a:gd name="T10" fmla="*/ 90 w 105"/>
                                      <a:gd name="T11" fmla="*/ 1288 h 1438"/>
                                      <a:gd name="T12" fmla="*/ 105 w 105"/>
                                      <a:gd name="T13" fmla="*/ 1438 h 14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05" h="1438">
                                        <a:moveTo>
                                          <a:pt x="0" y="0"/>
                                        </a:moveTo>
                                        <a:lnTo>
                                          <a:pt x="30" y="374"/>
                                        </a:lnTo>
                                        <a:lnTo>
                                          <a:pt x="45" y="764"/>
                                        </a:lnTo>
                                        <a:lnTo>
                                          <a:pt x="60" y="943"/>
                                        </a:lnTo>
                                        <a:lnTo>
                                          <a:pt x="75" y="1123"/>
                                        </a:lnTo>
                                        <a:lnTo>
                                          <a:pt x="90" y="1288"/>
                                        </a:lnTo>
                                        <a:lnTo>
                                          <a:pt x="105" y="143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Freeform 8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25" y="2412"/>
                                    <a:ext cx="210" cy="73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34"/>
                                      <a:gd name="T2" fmla="*/ 15 w 210"/>
                                      <a:gd name="T3" fmla="*/ 135 h 734"/>
                                      <a:gd name="T4" fmla="*/ 45 w 210"/>
                                      <a:gd name="T5" fmla="*/ 240 h 734"/>
                                      <a:gd name="T6" fmla="*/ 75 w 210"/>
                                      <a:gd name="T7" fmla="*/ 344 h 734"/>
                                      <a:gd name="T8" fmla="*/ 105 w 210"/>
                                      <a:gd name="T9" fmla="*/ 434 h 734"/>
                                      <a:gd name="T10" fmla="*/ 150 w 210"/>
                                      <a:gd name="T11" fmla="*/ 599 h 734"/>
                                      <a:gd name="T12" fmla="*/ 210 w 210"/>
                                      <a:gd name="T13" fmla="*/ 734 h 73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10" h="734">
                                        <a:moveTo>
                                          <a:pt x="0" y="0"/>
                                        </a:moveTo>
                                        <a:lnTo>
                                          <a:pt x="15" y="135"/>
                                        </a:lnTo>
                                        <a:lnTo>
                                          <a:pt x="45" y="240"/>
                                        </a:lnTo>
                                        <a:lnTo>
                                          <a:pt x="75" y="344"/>
                                        </a:lnTo>
                                        <a:lnTo>
                                          <a:pt x="105" y="434"/>
                                        </a:lnTo>
                                        <a:lnTo>
                                          <a:pt x="150" y="599"/>
                                        </a:lnTo>
                                        <a:lnTo>
                                          <a:pt x="210" y="73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" name="Freeform 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35" y="3146"/>
                                    <a:ext cx="210" cy="240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240"/>
                                      <a:gd name="T2" fmla="*/ 45 w 210"/>
                                      <a:gd name="T3" fmla="*/ 90 h 240"/>
                                      <a:gd name="T4" fmla="*/ 105 w 210"/>
                                      <a:gd name="T5" fmla="*/ 150 h 240"/>
                                      <a:gd name="T6" fmla="*/ 165 w 210"/>
                                      <a:gd name="T7" fmla="*/ 195 h 240"/>
                                      <a:gd name="T8" fmla="*/ 210 w 210"/>
                                      <a:gd name="T9" fmla="*/ 240 h 2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210" h="240">
                                        <a:moveTo>
                                          <a:pt x="0" y="0"/>
                                        </a:moveTo>
                                        <a:lnTo>
                                          <a:pt x="45" y="90"/>
                                        </a:lnTo>
                                        <a:lnTo>
                                          <a:pt x="105" y="150"/>
                                        </a:lnTo>
                                        <a:lnTo>
                                          <a:pt x="165" y="195"/>
                                        </a:lnTo>
                                        <a:lnTo>
                                          <a:pt x="210" y="24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4" name="Freeform 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45" y="3386"/>
                                    <a:ext cx="210" cy="119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19"/>
                                      <a:gd name="T2" fmla="*/ 45 w 210"/>
                                      <a:gd name="T3" fmla="*/ 44 h 119"/>
                                      <a:gd name="T4" fmla="*/ 105 w 210"/>
                                      <a:gd name="T5" fmla="*/ 74 h 119"/>
                                      <a:gd name="T6" fmla="*/ 210 w 210"/>
                                      <a:gd name="T7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10" h="119">
                                        <a:moveTo>
                                          <a:pt x="0" y="0"/>
                                        </a:moveTo>
                                        <a:lnTo>
                                          <a:pt x="45" y="44"/>
                                        </a:lnTo>
                                        <a:lnTo>
                                          <a:pt x="105" y="74"/>
                                        </a:lnTo>
                                        <a:lnTo>
                                          <a:pt x="210" y="11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5" name="Freeform 8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55" y="3505"/>
                                    <a:ext cx="210" cy="7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5"/>
                                      <a:gd name="T2" fmla="*/ 105 w 210"/>
                                      <a:gd name="T3" fmla="*/ 45 h 75"/>
                                      <a:gd name="T4" fmla="*/ 210 w 210"/>
                                      <a:gd name="T5" fmla="*/ 75 h 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75">
                                        <a:moveTo>
                                          <a:pt x="0" y="0"/>
                                        </a:moveTo>
                                        <a:lnTo>
                                          <a:pt x="105" y="45"/>
                                        </a:lnTo>
                                        <a:lnTo>
                                          <a:pt x="210" y="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6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5" y="3580"/>
                                    <a:ext cx="209" cy="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74" y="3625"/>
                                    <a:ext cx="225" cy="30"/>
                                  </a:xfrm>
                                  <a:custGeom>
                                    <a:avLst/>
                                    <a:gdLst>
                                      <a:gd name="T0" fmla="*/ 0 w 225"/>
                                      <a:gd name="T1" fmla="*/ 0 h 30"/>
                                      <a:gd name="T2" fmla="*/ 105 w 225"/>
                                      <a:gd name="T3" fmla="*/ 15 h 30"/>
                                      <a:gd name="T4" fmla="*/ 225 w 225"/>
                                      <a:gd name="T5" fmla="*/ 30 h 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5" h="30">
                                        <a:moveTo>
                                          <a:pt x="0" y="0"/>
                                        </a:moveTo>
                                        <a:lnTo>
                                          <a:pt x="105" y="15"/>
                                        </a:lnTo>
                                        <a:lnTo>
                                          <a:pt x="225" y="3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99" y="3655"/>
                                    <a:ext cx="210" cy="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09" y="368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0" name="Line 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19" y="370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9" y="371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39" y="373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Line 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9" y="374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" name="Line 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9" y="37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5" name="Freeform 9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69" y="3760"/>
                                    <a:ext cx="210" cy="1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5"/>
                                      <a:gd name="T2" fmla="*/ 105 w 210"/>
                                      <a:gd name="T3" fmla="*/ 0 h 15"/>
                                      <a:gd name="T4" fmla="*/ 210 w 210"/>
                                      <a:gd name="T5" fmla="*/ 15 h 1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15">
                                        <a:moveTo>
                                          <a:pt x="0" y="0"/>
                                        </a:moveTo>
                                        <a:lnTo>
                                          <a:pt x="105" y="0"/>
                                        </a:lnTo>
                                        <a:lnTo>
                                          <a:pt x="21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26" name="Group 99"/>
                              <wpg:cNvGrpSpPr>
                                <a:grpSpLocks/>
                              </wpg:cNvGrpSpPr>
                              <wpg:grpSpPr bwMode="auto">
                                <a:xfrm flipH="1" flipV="1">
                                  <a:off x="1876" y="5057"/>
                                  <a:ext cx="1620" cy="1607"/>
                                  <a:chOff x="720" y="974"/>
                                  <a:chExt cx="3059" cy="2801"/>
                                </a:xfrm>
                              </wpg:grpSpPr>
                              <wps:wsp>
                                <wps:cNvPr id="227" name="Freeform 1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20" y="974"/>
                                    <a:ext cx="105" cy="1438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1438"/>
                                      <a:gd name="T2" fmla="*/ 30 w 105"/>
                                      <a:gd name="T3" fmla="*/ 374 h 1438"/>
                                      <a:gd name="T4" fmla="*/ 45 w 105"/>
                                      <a:gd name="T5" fmla="*/ 764 h 1438"/>
                                      <a:gd name="T6" fmla="*/ 60 w 105"/>
                                      <a:gd name="T7" fmla="*/ 943 h 1438"/>
                                      <a:gd name="T8" fmla="*/ 75 w 105"/>
                                      <a:gd name="T9" fmla="*/ 1123 h 1438"/>
                                      <a:gd name="T10" fmla="*/ 90 w 105"/>
                                      <a:gd name="T11" fmla="*/ 1288 h 1438"/>
                                      <a:gd name="T12" fmla="*/ 105 w 105"/>
                                      <a:gd name="T13" fmla="*/ 1438 h 14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05" h="1438">
                                        <a:moveTo>
                                          <a:pt x="0" y="0"/>
                                        </a:moveTo>
                                        <a:lnTo>
                                          <a:pt x="30" y="374"/>
                                        </a:lnTo>
                                        <a:lnTo>
                                          <a:pt x="45" y="764"/>
                                        </a:lnTo>
                                        <a:lnTo>
                                          <a:pt x="60" y="943"/>
                                        </a:lnTo>
                                        <a:lnTo>
                                          <a:pt x="75" y="1123"/>
                                        </a:lnTo>
                                        <a:lnTo>
                                          <a:pt x="90" y="1288"/>
                                        </a:lnTo>
                                        <a:lnTo>
                                          <a:pt x="105" y="143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Freeform 1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25" y="2412"/>
                                    <a:ext cx="210" cy="73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34"/>
                                      <a:gd name="T2" fmla="*/ 15 w 210"/>
                                      <a:gd name="T3" fmla="*/ 135 h 734"/>
                                      <a:gd name="T4" fmla="*/ 45 w 210"/>
                                      <a:gd name="T5" fmla="*/ 240 h 734"/>
                                      <a:gd name="T6" fmla="*/ 75 w 210"/>
                                      <a:gd name="T7" fmla="*/ 344 h 734"/>
                                      <a:gd name="T8" fmla="*/ 105 w 210"/>
                                      <a:gd name="T9" fmla="*/ 434 h 734"/>
                                      <a:gd name="T10" fmla="*/ 150 w 210"/>
                                      <a:gd name="T11" fmla="*/ 599 h 734"/>
                                      <a:gd name="T12" fmla="*/ 210 w 210"/>
                                      <a:gd name="T13" fmla="*/ 734 h 73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10" h="734">
                                        <a:moveTo>
                                          <a:pt x="0" y="0"/>
                                        </a:moveTo>
                                        <a:lnTo>
                                          <a:pt x="15" y="135"/>
                                        </a:lnTo>
                                        <a:lnTo>
                                          <a:pt x="45" y="240"/>
                                        </a:lnTo>
                                        <a:lnTo>
                                          <a:pt x="75" y="344"/>
                                        </a:lnTo>
                                        <a:lnTo>
                                          <a:pt x="105" y="434"/>
                                        </a:lnTo>
                                        <a:lnTo>
                                          <a:pt x="150" y="599"/>
                                        </a:lnTo>
                                        <a:lnTo>
                                          <a:pt x="210" y="73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35" y="3146"/>
                                    <a:ext cx="210" cy="240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240"/>
                                      <a:gd name="T2" fmla="*/ 45 w 210"/>
                                      <a:gd name="T3" fmla="*/ 90 h 240"/>
                                      <a:gd name="T4" fmla="*/ 105 w 210"/>
                                      <a:gd name="T5" fmla="*/ 150 h 240"/>
                                      <a:gd name="T6" fmla="*/ 165 w 210"/>
                                      <a:gd name="T7" fmla="*/ 195 h 240"/>
                                      <a:gd name="T8" fmla="*/ 210 w 210"/>
                                      <a:gd name="T9" fmla="*/ 240 h 2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210" h="240">
                                        <a:moveTo>
                                          <a:pt x="0" y="0"/>
                                        </a:moveTo>
                                        <a:lnTo>
                                          <a:pt x="45" y="90"/>
                                        </a:lnTo>
                                        <a:lnTo>
                                          <a:pt x="105" y="150"/>
                                        </a:lnTo>
                                        <a:lnTo>
                                          <a:pt x="165" y="195"/>
                                        </a:lnTo>
                                        <a:lnTo>
                                          <a:pt x="210" y="24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45" y="3386"/>
                                    <a:ext cx="210" cy="119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19"/>
                                      <a:gd name="T2" fmla="*/ 45 w 210"/>
                                      <a:gd name="T3" fmla="*/ 44 h 119"/>
                                      <a:gd name="T4" fmla="*/ 105 w 210"/>
                                      <a:gd name="T5" fmla="*/ 74 h 119"/>
                                      <a:gd name="T6" fmla="*/ 210 w 210"/>
                                      <a:gd name="T7" fmla="*/ 119 h 1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10" h="119">
                                        <a:moveTo>
                                          <a:pt x="0" y="0"/>
                                        </a:moveTo>
                                        <a:lnTo>
                                          <a:pt x="45" y="44"/>
                                        </a:lnTo>
                                        <a:lnTo>
                                          <a:pt x="105" y="74"/>
                                        </a:lnTo>
                                        <a:lnTo>
                                          <a:pt x="210" y="11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Freeform 1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55" y="3505"/>
                                    <a:ext cx="210" cy="7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75"/>
                                      <a:gd name="T2" fmla="*/ 105 w 210"/>
                                      <a:gd name="T3" fmla="*/ 45 h 75"/>
                                      <a:gd name="T4" fmla="*/ 210 w 210"/>
                                      <a:gd name="T5" fmla="*/ 75 h 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75">
                                        <a:moveTo>
                                          <a:pt x="0" y="0"/>
                                        </a:moveTo>
                                        <a:lnTo>
                                          <a:pt x="105" y="45"/>
                                        </a:lnTo>
                                        <a:lnTo>
                                          <a:pt x="210" y="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5" y="3580"/>
                                    <a:ext cx="209" cy="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Freeform 1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74" y="3625"/>
                                    <a:ext cx="225" cy="30"/>
                                  </a:xfrm>
                                  <a:custGeom>
                                    <a:avLst/>
                                    <a:gdLst>
                                      <a:gd name="T0" fmla="*/ 0 w 225"/>
                                      <a:gd name="T1" fmla="*/ 0 h 30"/>
                                      <a:gd name="T2" fmla="*/ 105 w 225"/>
                                      <a:gd name="T3" fmla="*/ 15 h 30"/>
                                      <a:gd name="T4" fmla="*/ 225 w 225"/>
                                      <a:gd name="T5" fmla="*/ 30 h 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5" h="30">
                                        <a:moveTo>
                                          <a:pt x="0" y="0"/>
                                        </a:moveTo>
                                        <a:lnTo>
                                          <a:pt x="105" y="15"/>
                                        </a:lnTo>
                                        <a:lnTo>
                                          <a:pt x="225" y="3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99" y="3655"/>
                                    <a:ext cx="210" cy="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" name="Line 1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09" y="368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" name="Line 1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19" y="370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7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9" y="371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8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39" y="3730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9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49" y="3745"/>
                                    <a:ext cx="2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0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9" y="37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1" name="Freeform 1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69" y="3760"/>
                                    <a:ext cx="210" cy="15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0 h 15"/>
                                      <a:gd name="T2" fmla="*/ 105 w 210"/>
                                      <a:gd name="T3" fmla="*/ 0 h 15"/>
                                      <a:gd name="T4" fmla="*/ 210 w 210"/>
                                      <a:gd name="T5" fmla="*/ 15 h 1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15">
                                        <a:moveTo>
                                          <a:pt x="0" y="0"/>
                                        </a:moveTo>
                                        <a:lnTo>
                                          <a:pt x="105" y="0"/>
                                        </a:lnTo>
                                        <a:lnTo>
                                          <a:pt x="21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2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76" y="4955"/>
                                  <a:ext cx="37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" name="Line 1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44" y="2849"/>
                                  <a:ext cx="1259" cy="34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066BD708" id="Group 193" o:spid="_x0000_s1030" style="position:absolute;margin-left:2.7pt;margin-top:11.6pt;width:168.1pt;height:165.6pt;z-index:251760128" coordorigin="1776,2695" coordsize="3976,3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">
                      <v:shape id="Text Box 78" o:spid="_x0000_s1031" type="#_x0000_t202" style="position:absolute;left:3320;top:2695;width:41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" stroked="f">
                        <v:textbox>
                          <w:txbxContent>
                            <w:p w14:paraId="4E7FDC29" w14:textId="77777777" w:rsidR="00E02ED0" w:rsidRDefault="00E02ED0" w:rsidP="000345F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79" o:spid="_x0000_s1032" type="#_x0000_t202" style="position:absolute;left:3295;top:4280;width:580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" stroked="f">
                        <v:textbox>
                          <w:txbxContent>
                            <w:p w14:paraId="6F8754F9" w14:textId="77777777" w:rsidR="00E02ED0" w:rsidRDefault="00E02ED0" w:rsidP="000345FB">
                              <w:pPr>
                                <w:pStyle w:val="Heading9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80" o:spid="_x0000_s1033" type="#_x0000_t202" style="position:absolute;left:5338;top:4280;width:414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" stroked="f">
                        <v:textbox>
                          <w:txbxContent>
                            <w:p w14:paraId="19C052A9" w14:textId="77777777" w:rsidR="00E02ED0" w:rsidRDefault="00E02ED0" w:rsidP="000345F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Freeform 81" o:spid="_x0000_s1034" style="position:absolute;left:3638;top:2868;width:1;height:3826;flip:x;visibility:visible;mso-wrap-style:square;v-text-anchor:top" coordsize="6,4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" path="m,4730l6,e" filled="f">
                        <v:stroke endarrow="block"/>
                        <v:path arrowok="t" o:connecttype="custom" o:connectlocs="0,3826;1,0" o:connectangles="0,0"/>
                      </v:shape>
                      <v:line id="Line 82" o:spid="_x0000_s1035" style="position:absolute;visibility:visible;mso-wrap-style:square" from="1815,4324" to="5595,4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SlCxAAAANw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yyHx5l0BOT6DgAA//8DAFBLAQItABQABgAIAAAAIQDb4fbL7gAAAIUBAAATAAAAAAAAAAAA&#10;AAAAAAAAAABbQ29udGVudF9UeXBlc10ueG1sUEsBAi0AFAAGAAgAAAAhAFr0LFu/AAAAFQEAAAsA&#10;AAAAAAAAAAAAAAAAHwEAAF9yZWxzLy5yZWxzUEsBAi0AFAAGAAgAAAAhAN4NKULEAAAA3AAAAA8A&#10;AAAAAAAAAAAAAAAABwIAAGRycy9kb3ducmV2LnhtbFBLBQYAAAAAAwADALcAAAD4AgAAAAA=&#10;">
                        <v:stroke endarrow="block"/>
                      </v:line>
                      <v:group id="Group 83" o:spid="_x0000_s1036" style="position:absolute;left:3860;top:2875;width:1598;height:1964" coordorigin="720,974" coordsize="3059,2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      <v:shape id="Freeform 84" o:spid="_x0000_s1037" style="position:absolute;left:720;top:974;width:105;height:1438;visibility:visible;mso-wrap-style:square;v-text-anchor:top" coordsize="105,1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" path="m,l30,374,45,764,60,943r15,180l90,1288r15,150e" filled="f" strokecolor="red" strokeweight="1.5pt">
                          <v:path arrowok="t" o:connecttype="custom" o:connectlocs="0,0;30,374;45,764;60,943;75,1123;90,1288;105,1438" o:connectangles="0,0,0,0,0,0,0"/>
                        </v:shape>
                        <v:shape id="Freeform 85" o:spid="_x0000_s1038" style="position:absolute;left:825;top:2412;width:210;height:734;visibility:visible;mso-wrap-style:square;v-text-anchor:top" coordsize="210,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" path="m,l15,135,45,240,75,344r30,90l150,599r60,135e" filled="f" strokecolor="red" strokeweight="1.5pt">
                          <v:path arrowok="t" o:connecttype="custom" o:connectlocs="0,0;15,135;45,240;75,344;105,434;150,599;210,734" o:connectangles="0,0,0,0,0,0,0"/>
                        </v:shape>
                        <v:shape id="Freeform 86" o:spid="_x0000_s1039" style="position:absolute;left:1035;top:3146;width:210;height:240;visibility:visible;mso-wrap-style:square;v-text-anchor:top" coordsize="21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" path="m,l45,90r60,60l165,195r45,45e" filled="f" strokecolor="red" strokeweight="1.5pt">
                          <v:path arrowok="t" o:connecttype="custom" o:connectlocs="0,0;45,90;105,150;165,195;210,240" o:connectangles="0,0,0,0,0"/>
                        </v:shape>
                        <v:shape id="Freeform 87" o:spid="_x0000_s1040" style="position:absolute;left:1245;top:3386;width:210;height:119;visibility:visible;mso-wrap-style:square;v-text-anchor:top" coordsize="21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" path="m,l45,44r60,30l210,119e" filled="f" strokecolor="red" strokeweight="1.5pt">
                          <v:path arrowok="t" o:connecttype="custom" o:connectlocs="0,0;45,44;105,74;210,119" o:connectangles="0,0,0,0"/>
                        </v:shape>
                        <v:shape id="Freeform 88" o:spid="_x0000_s1041" style="position:absolute;left:1455;top:3505;width:210;height:75;visibility:visible;mso-wrap-style:square;v-text-anchor:top" coordsize="21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" path="m,l105,45,210,75e" filled="f" strokecolor="red" strokeweight="1.5pt">
                          <v:path arrowok="t" o:connecttype="custom" o:connectlocs="0,0;105,45;210,75" o:connectangles="0,0,0"/>
                        </v:shape>
                        <v:line id="Line 89" o:spid="_x0000_s1042" style="position:absolute;visibility:visible;mso-wrap-style:square" from="1665,3580" to="1874,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" strokecolor="red" strokeweight="1.5pt"/>
                        <v:shape id="Freeform 90" o:spid="_x0000_s1043" style="position:absolute;left:1874;top:3625;width:225;height:30;visibility:visible;mso-wrap-style:square;v-text-anchor:top" coordsize="22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" path="m,l105,15,225,30e" filled="f" strokecolor="red" strokeweight="1.5pt">
                          <v:path arrowok="t" o:connecttype="custom" o:connectlocs="0,0;105,15;225,30" o:connectangles="0,0,0"/>
                        </v:shape>
                        <v:line id="Line 91" o:spid="_x0000_s1044" style="position:absolute;visibility:visible;mso-wrap-style:square" from="2099,3655" to="2309,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" strokecolor="red" strokeweight="1.5pt"/>
                        <v:line id="Line 92" o:spid="_x0000_s1045" style="position:absolute;visibility:visible;mso-wrap-style:square" from="2309,3685" to="2519,3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" strokecolor="red" strokeweight="1.5pt"/>
                        <v:line id="Line 93" o:spid="_x0000_s1046" style="position:absolute;visibility:visible;mso-wrap-style:square" from="2519,3700" to="2729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" strokecolor="red" strokeweight="1.5pt"/>
                        <v:line id="Line 94" o:spid="_x0000_s1047" style="position:absolute;visibility:visible;mso-wrap-style:square" from="2729,3715" to="2939,3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" strokecolor="red" strokeweight="1.5pt"/>
                        <v:line id="Line 95" o:spid="_x0000_s1048" style="position:absolute;visibility:visible;mso-wrap-style:square" from="2939,3730" to="3149,3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" strokecolor="red" strokeweight="1.5pt"/>
                        <v:line id="Line 96" o:spid="_x0000_s1049" style="position:absolute;visibility:visible;mso-wrap-style:square" from="3149,3745" to="335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" strokecolor="red" strokeweight="1.5pt"/>
                        <v:line id="Line 97" o:spid="_x0000_s1050" style="position:absolute;visibility:visible;mso-wrap-style:square" from="3359,3760" to="356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" strokecolor="red" strokeweight="1.5pt"/>
                        <v:shape id="Freeform 98" o:spid="_x0000_s1051" style="position:absolute;left:3569;top:3760;width:210;height:15;visibility:visible;mso-wrap-style:square;v-text-anchor:top" coordsize="2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" path="m,l105,,210,15e" filled="f" strokecolor="red" strokeweight="1.5pt">
                          <v:path arrowok="t" o:connecttype="custom" o:connectlocs="0,0;105,0;210,15" o:connectangles="0,0,0"/>
                        </v:shape>
                      </v:group>
                      <v:group id="Group 99" o:spid="_x0000_s1052" style="position:absolute;left:1876;top:5057;width:1620;height:1607;flip:x y" coordorigin="720,974" coordsize="3059,28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">
                        <v:shape id="Freeform 100" o:spid="_x0000_s1053" style="position:absolute;left:720;top:974;width:105;height:1438;visibility:visible;mso-wrap-style:square;v-text-anchor:top" coordsize="105,1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" path="m,l30,374,45,764,60,943r15,180l90,1288r15,150e" filled="f" strokecolor="red" strokeweight="1.5pt">
                          <v:path arrowok="t" o:connecttype="custom" o:connectlocs="0,0;30,374;45,764;60,943;75,1123;90,1288;105,1438" o:connectangles="0,0,0,0,0,0,0"/>
                        </v:shape>
                        <v:shape id="Freeform 101" o:spid="_x0000_s1054" style="position:absolute;left:825;top:2412;width:210;height:734;visibility:visible;mso-wrap-style:square;v-text-anchor:top" coordsize="210,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" path="m,l15,135,45,240,75,344r30,90l150,599r60,135e" filled="f" strokecolor="red" strokeweight="1.5pt">
                          <v:path arrowok="t" o:connecttype="custom" o:connectlocs="0,0;15,135;45,240;75,344;105,434;150,599;210,734" o:connectangles="0,0,0,0,0,0,0"/>
                        </v:shape>
                        <v:shape id="Freeform 102" o:spid="_x0000_s1055" style="position:absolute;left:1035;top:3146;width:210;height:240;visibility:visible;mso-wrap-style:square;v-text-anchor:top" coordsize="21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" path="m,l45,90r60,60l165,195r45,45e" filled="f" strokecolor="red" strokeweight="1.5pt">
                          <v:path arrowok="t" o:connecttype="custom" o:connectlocs="0,0;45,90;105,150;165,195;210,240" o:connectangles="0,0,0,0,0"/>
                        </v:shape>
                        <v:shape id="Freeform 103" o:spid="_x0000_s1056" style="position:absolute;left:1245;top:3386;width:210;height:119;visibility:visible;mso-wrap-style:square;v-text-anchor:top" coordsize="21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" path="m,l45,44r60,30l210,119e" filled="f" strokecolor="red" strokeweight="1.5pt">
                          <v:path arrowok="t" o:connecttype="custom" o:connectlocs="0,0;45,44;105,74;210,119" o:connectangles="0,0,0,0"/>
                        </v:shape>
                        <v:shape id="Freeform 104" o:spid="_x0000_s1057" style="position:absolute;left:1455;top:3505;width:210;height:75;visibility:visible;mso-wrap-style:square;v-text-anchor:top" coordsize="21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" path="m,l105,45,210,75e" filled="f" strokecolor="red" strokeweight="1.5pt">
                          <v:path arrowok="t" o:connecttype="custom" o:connectlocs="0,0;105,45;210,75" o:connectangles="0,0,0"/>
                        </v:shape>
                        <v:line id="Line 105" o:spid="_x0000_s1058" style="position:absolute;visibility:visible;mso-wrap-style:square" from="1665,3580" to="1874,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" strokecolor="red" strokeweight="1.5pt"/>
                        <v:shape id="Freeform 106" o:spid="_x0000_s1059" style="position:absolute;left:1874;top:3625;width:225;height:30;visibility:visible;mso-wrap-style:square;v-text-anchor:top" coordsize="22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" path="m,l105,15,225,30e" filled="f" strokecolor="red" strokeweight="1.5pt">
                          <v:path arrowok="t" o:connecttype="custom" o:connectlocs="0,0;105,15;225,30" o:connectangles="0,0,0"/>
                        </v:shape>
                        <v:line id="Line 107" o:spid="_x0000_s1060" style="position:absolute;visibility:visible;mso-wrap-style:square" from="2099,3655" to="2309,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" strokecolor="red" strokeweight="1.5pt"/>
                        <v:line id="Line 108" o:spid="_x0000_s1061" style="position:absolute;visibility:visible;mso-wrap-style:square" from="2309,3685" to="2519,3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" strokecolor="red" strokeweight="1.5pt"/>
                        <v:line id="Line 109" o:spid="_x0000_s1062" style="position:absolute;visibility:visible;mso-wrap-style:square" from="2519,3700" to="2729,3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" strokecolor="red" strokeweight="1.5pt"/>
                        <v:line id="Line 110" o:spid="_x0000_s1063" style="position:absolute;visibility:visible;mso-wrap-style:square" from="2729,3715" to="2939,3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" strokecolor="red" strokeweight="1.5pt"/>
                        <v:line id="Line 111" o:spid="_x0000_s1064" style="position:absolute;visibility:visible;mso-wrap-style:square" from="2939,3730" to="3149,3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" strokecolor="red" strokeweight="1.5pt"/>
                        <v:line id="Line 112" o:spid="_x0000_s1065" style="position:absolute;visibility:visible;mso-wrap-style:square" from="3149,3745" to="335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" strokecolor="red" strokeweight="1.5pt"/>
                        <v:line id="Line 113" o:spid="_x0000_s1066" style="position:absolute;visibility:visible;mso-wrap-style:square" from="3359,3760" to="356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" strokecolor="red" strokeweight="1.5pt"/>
                        <v:shape id="Freeform 114" o:spid="_x0000_s1067" style="position:absolute;left:3569;top:3760;width:210;height:15;visibility:visible;mso-wrap-style:square;v-text-anchor:top" coordsize="2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" path="m,l105,,210,15e" filled="f" strokecolor="red" strokeweight="1.5pt">
                          <v:path arrowok="t" o:connecttype="custom" o:connectlocs="0,0;105,0;210,15" o:connectangles="0,0,0"/>
                        </v:shape>
                      </v:group>
                      <v:line id="Line 115" o:spid="_x0000_s1068" style="position:absolute;visibility:visible;mso-wrap-style:square" from="1776,4955" to="5556,4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">
                        <v:stroke dashstyle="dash"/>
                      </v:line>
                      <v:line id="Line 116" o:spid="_x0000_s1069" style="position:absolute;flip:x;visibility:visible;mso-wrap-style:square" from="2744,2849" to="4003,6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" strokecolor="blue" strokeweight="1.5pt"/>
                    </v:group>
                  </w:pict>
                </mc:Fallback>
              </mc:AlternateContent>
            </w:r>
            <w:r w:rsidRPr="00E02ED0">
              <w:rPr>
                <w:lang w:eastAsia="en-US"/>
              </w:rPr>
              <w:t xml:space="preserve"> </w:t>
            </w:r>
          </w:p>
          <w:p w14:paraId="4678D2B5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2438434C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1D7A706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7D372FA7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492C0CC2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9F24851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1ECD1D1A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DE2217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272AED2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4D9EFD4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27D263F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4D52E828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00A11B0E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  <w:p w14:paraId="3F97975E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bCs/>
                <w:lang w:eastAsia="en-US"/>
              </w:rPr>
            </w:pPr>
            <w:r w:rsidRPr="00E02ED0">
              <w:rPr>
                <w:bCs/>
                <w:lang w:eastAsia="en-US"/>
              </w:rPr>
              <w:t>Check graph in question for possible answers and space below graph for answers to part (b)</w: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6BC3B" w14:textId="77777777" w:rsidR="00E02ED0" w:rsidRPr="00E02ED0" w:rsidRDefault="00573761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position w:val="-22"/>
                <w:lang w:eastAsia="en-US"/>
              </w:rPr>
              <w:pict w14:anchorId="7225122A">
                <v:shape id="_x0000_i1040" type="#_x0000_t75" style="width:31.95pt;height:28.7pt">
                  <v:imagedata r:id="rId46" o:title=""/>
                </v:shape>
              </w:pict>
            </w:r>
            <w:r w:rsidR="00E02ED0" w:rsidRPr="00E02ED0">
              <w:rPr>
                <w:lang w:eastAsia="en-US"/>
              </w:rPr>
              <w:t xml:space="preserve"> is translated up or down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FE285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M1</w:t>
            </w:r>
          </w:p>
        </w:tc>
      </w:tr>
      <w:tr w:rsidR="00E02ED0" w:rsidRPr="000345FB" w14:paraId="1E6A8FD0" w14:textId="77777777" w:rsidTr="00E02ED0">
        <w:trPr>
          <w:trHeight w:val="691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976BF2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4E574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35202" w14:textId="77777777" w:rsidR="00E02ED0" w:rsidRPr="00E02ED0" w:rsidRDefault="00573761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position w:val="-22"/>
                <w:lang w:eastAsia="en-US"/>
              </w:rPr>
              <w:pict w14:anchorId="1336C14F">
                <v:shape id="_x0000_i1041" type="#_x0000_t75" style="width:49.45pt;height:28.7pt">
                  <v:imagedata r:id="rId47" o:title=""/>
                </v:shape>
              </w:pict>
            </w:r>
            <w:r w:rsidR="00E02ED0" w:rsidRPr="00E02ED0">
              <w:rPr>
                <w:lang w:eastAsia="en-US"/>
              </w:rPr>
              <w:t xml:space="preserve"> is in the correct position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DD96B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A1</w:t>
            </w:r>
          </w:p>
        </w:tc>
      </w:tr>
      <w:tr w:rsidR="00E02ED0" w:rsidRPr="000345FB" w14:paraId="13599F27" w14:textId="77777777" w:rsidTr="00E02ED0">
        <w:trPr>
          <w:trHeight w:val="70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1BE7A7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2E5F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E2E4C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noProof/>
                <w:position w:val="-14"/>
              </w:rPr>
            </w:pPr>
            <w:r w:rsidRPr="00E02ED0">
              <w:rPr>
                <w:lang w:eastAsia="en-US"/>
              </w:rPr>
              <w:t xml:space="preserve">Intersection with </w:t>
            </w:r>
            <w:r w:rsidRPr="00E02ED0">
              <w:rPr>
                <w:i/>
                <w:iCs/>
                <w:lang w:eastAsia="en-US"/>
              </w:rPr>
              <w:t>x</w:t>
            </w:r>
            <w:r w:rsidRPr="00E02ED0">
              <w:rPr>
                <w:lang w:eastAsia="en-US"/>
              </w:rPr>
              <w:t xml:space="preserve">-axis at </w:t>
            </w:r>
            <w:r w:rsidR="00573761">
              <w:rPr>
                <w:noProof/>
                <w:position w:val="-14"/>
              </w:rPr>
              <w:pict w14:anchorId="36A2A47A">
                <v:shape id="_x0000_i1042" type="#_x0000_t75" style="width:37.6pt;height:20.2pt">
                  <v:imagedata r:id="rId48" o:title=""/>
                </v:shape>
              </w:pict>
            </w:r>
            <w:r w:rsidRPr="00E02ED0">
              <w:rPr>
                <w:b/>
                <w:bCs/>
                <w:lang w:eastAsia="en-US"/>
              </w:rPr>
              <w:t xml:space="preserve"> only</w:t>
            </w:r>
          </w:p>
          <w:p w14:paraId="7D92D819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noProof/>
                <w:position w:val="-14"/>
              </w:rPr>
              <w:t>Independent mark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923A8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</w:tc>
      </w:tr>
      <w:tr w:rsidR="00E02ED0" w:rsidRPr="000345FB" w14:paraId="55F1C2DA" w14:textId="77777777" w:rsidTr="00E02ED0">
        <w:trPr>
          <w:trHeight w:val="861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3B5AB4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3ACCB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8B5E5" w14:textId="77777777" w:rsidR="00E02ED0" w:rsidRPr="00E02ED0" w:rsidRDefault="00573761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pict w14:anchorId="188CBFAE">
                <v:shape id="_x0000_i1043" type="#_x0000_t75" style="width:55pt;height:15pt">
                  <v:imagedata r:id="rId49" o:title=""/>
                </v:shape>
              </w:pict>
            </w:r>
            <w:r w:rsidR="00E02ED0" w:rsidRPr="00E02ED0">
              <w:rPr>
                <w:lang w:eastAsia="en-US"/>
              </w:rPr>
              <w:t xml:space="preserve"> : attempt at straight line, with positive gradient with  positive </w:t>
            </w:r>
            <w:r w:rsidR="00E02ED0" w:rsidRPr="00E02ED0">
              <w:rPr>
                <w:i/>
                <w:iCs/>
                <w:lang w:eastAsia="en-US"/>
              </w:rPr>
              <w:t>y</w:t>
            </w:r>
            <w:r w:rsidR="00E02ED0" w:rsidRPr="00E02ED0">
              <w:rPr>
                <w:lang w:eastAsia="en-US"/>
              </w:rPr>
              <w:t xml:space="preserve"> intercept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6FD56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</w:tc>
      </w:tr>
      <w:tr w:rsidR="00E02ED0" w:rsidRPr="000345FB" w14:paraId="7667BAF4" w14:textId="77777777" w:rsidTr="00E02ED0">
        <w:trPr>
          <w:trHeight w:val="822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6CD13B7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A2A3F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399C4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Intersection with </w:t>
            </w:r>
            <w:r w:rsidRPr="00E02ED0">
              <w:rPr>
                <w:i/>
                <w:iCs/>
                <w:lang w:eastAsia="en-US"/>
              </w:rPr>
              <w:t>x</w:t>
            </w:r>
            <w:r w:rsidRPr="00E02ED0">
              <w:rPr>
                <w:lang w:eastAsia="en-US"/>
              </w:rPr>
              <w:t>-axis at</w:t>
            </w:r>
          </w:p>
          <w:p w14:paraId="3E1EB6D1" w14:textId="77777777" w:rsidR="00E02ED0" w:rsidRPr="00E02ED0" w:rsidRDefault="00573761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noProof/>
                <w:position w:val="-14"/>
              </w:rPr>
              <w:pict w14:anchorId="6AA22424">
                <v:shape id="_x0000_i1044" type="#_x0000_t75" style="width:47pt;height:20.2pt">
                  <v:imagedata r:id="rId50" o:title=""/>
                </v:shape>
              </w:pict>
            </w:r>
            <w:r w:rsidR="00E02ED0" w:rsidRPr="00E02ED0">
              <w:rPr>
                <w:b/>
                <w:bCs/>
                <w:noProof/>
              </w:rPr>
              <w:t>and</w:t>
            </w:r>
            <w:r w:rsidR="00E02ED0" w:rsidRPr="00E02ED0">
              <w:rPr>
                <w:noProof/>
              </w:rPr>
              <w:t xml:space="preserve"> </w:t>
            </w:r>
            <w:r w:rsidR="00E02ED0" w:rsidRPr="00E02ED0">
              <w:rPr>
                <w:i/>
                <w:iCs/>
                <w:noProof/>
              </w:rPr>
              <w:t>y</w:t>
            </w:r>
            <w:r w:rsidR="00E02ED0" w:rsidRPr="00E02ED0">
              <w:rPr>
                <w:noProof/>
              </w:rPr>
              <w:t xml:space="preserve">-axis at </w:t>
            </w:r>
            <w:r>
              <w:rPr>
                <w:position w:val="-14"/>
                <w:lang w:eastAsia="en-US"/>
              </w:rPr>
              <w:pict w14:anchorId="6951602D">
                <v:shape id="_x0000_i1045" type="#_x0000_t75" style="width:42.95pt;height:20.2pt">
                  <v:imagedata r:id="rId51" o:title=""/>
                </v:shape>
              </w:pi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835C2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  <w:p w14:paraId="42133868" w14:textId="73B58405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</w:p>
        </w:tc>
      </w:tr>
      <w:tr w:rsidR="00E02ED0" w:rsidRPr="000345FB" w14:paraId="34247D4B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5B02B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D11A0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9FC64" w14:textId="081FFC9A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b/>
                <w:lang w:eastAsia="en-US"/>
              </w:rPr>
              <w:t>(5)</w:t>
            </w:r>
          </w:p>
        </w:tc>
      </w:tr>
      <w:tr w:rsidR="00E02ED0" w:rsidRPr="000345FB" w14:paraId="76E4AC37" w14:textId="77777777" w:rsidTr="00E02ED0">
        <w:trPr>
          <w:trHeight w:val="170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7C264B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E02ED0">
              <w:rPr>
                <w:b/>
                <w:sz w:val="22"/>
                <w:szCs w:val="22"/>
                <w:lang w:eastAsia="en-US"/>
              </w:rPr>
              <w:t>(b)</w:t>
            </w:r>
          </w:p>
        </w:tc>
        <w:tc>
          <w:tcPr>
            <w:tcW w:w="41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D5C445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 Asymptotes : </w:t>
            </w:r>
            <w:r w:rsidR="00573761">
              <w:rPr>
                <w:position w:val="-10"/>
                <w:lang w:eastAsia="en-US"/>
              </w:rPr>
              <w:pict w14:anchorId="71E39C26">
                <v:shape id="_x0000_i1046" type="#_x0000_t75" style="width:28.7pt;height:15pt">
                  <v:imagedata r:id="rId52" o:title=""/>
                </v:shape>
              </w:pict>
            </w:r>
            <w:r w:rsidRPr="00E02ED0">
              <w:rPr>
                <w:lang w:eastAsia="en-US"/>
              </w:rPr>
              <w:t xml:space="preserve"> (or </w:t>
            </w:r>
            <w:r w:rsidRPr="00E02ED0">
              <w:rPr>
                <w:i/>
                <w:iCs/>
                <w:lang w:eastAsia="en-US"/>
              </w:rPr>
              <w:t>y</w:t>
            </w:r>
            <w:r w:rsidRPr="00E02ED0">
              <w:rPr>
                <w:lang w:eastAsia="en-US"/>
              </w:rPr>
              <w:t xml:space="preserve">-axis) and </w:t>
            </w:r>
            <w:r w:rsidR="00573761">
              <w:rPr>
                <w:position w:val="-10"/>
                <w:lang w:eastAsia="en-US"/>
              </w:rPr>
              <w:pict w14:anchorId="43EA5D08">
                <v:shape id="_x0000_i1047" type="#_x0000_t75" style="width:39.6pt;height:15pt">
                  <v:imagedata r:id="rId53" o:title=""/>
                </v:shape>
              </w:pict>
            </w:r>
            <w:r w:rsidRPr="00E02ED0">
              <w:rPr>
                <w:position w:val="-10"/>
                <w:lang w:eastAsia="en-US"/>
              </w:rPr>
              <w:t xml:space="preserve"> </w:t>
            </w:r>
            <w:r w:rsidRPr="00E02ED0">
              <w:rPr>
                <w:lang w:eastAsia="en-US"/>
              </w:rPr>
              <w:t>(Lose second B mark for extra asymptotes)</w: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74750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>An asymptote stated correctly. Independent of (a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77D0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B1</w:t>
            </w:r>
          </w:p>
        </w:tc>
      </w:tr>
      <w:tr w:rsidR="00E02ED0" w:rsidRPr="000345FB" w14:paraId="59DB8C04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AFB40A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AB96E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8639E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These two lines only. Not ft their graph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24FC8" w14:textId="03DA5BF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B1        </w:t>
            </w:r>
          </w:p>
        </w:tc>
      </w:tr>
      <w:tr w:rsidR="00E02ED0" w:rsidRPr="000345FB" w14:paraId="5928B013" w14:textId="77777777" w:rsidTr="00E02ED0"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D70D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2DD7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6FF2F" w14:textId="2905BF1F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b/>
                <w:lang w:eastAsia="en-US"/>
              </w:rPr>
              <w:t>(2)</w:t>
            </w:r>
          </w:p>
        </w:tc>
      </w:tr>
      <w:tr w:rsidR="00E02ED0" w:rsidRPr="000345FB" w14:paraId="4C94D2CC" w14:textId="77777777" w:rsidTr="00E02ED0"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697568F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E02ED0">
              <w:rPr>
                <w:b/>
                <w:sz w:val="22"/>
                <w:szCs w:val="22"/>
                <w:lang w:eastAsia="en-US"/>
              </w:rPr>
              <w:t>(c)</w:t>
            </w: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09561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Method 1:  </w:t>
            </w:r>
            <w:r w:rsidR="00573761">
              <w:rPr>
                <w:position w:val="-22"/>
                <w:lang w:eastAsia="en-US"/>
              </w:rPr>
              <w:pict w14:anchorId="10FFE63C">
                <v:shape id="_x0000_i1048" type="#_x0000_t75" style="width:77pt;height:28.7pt">
                  <v:imagedata r:id="rId54" o:title=""/>
                </v:shape>
              </w:pi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F4D27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position w:val="-22"/>
                <w:lang w:eastAsia="en-US"/>
              </w:rPr>
            </w:pPr>
            <w:r w:rsidRPr="00E02ED0">
              <w:rPr>
                <w:lang w:eastAsia="en-US"/>
              </w:rPr>
              <w:t xml:space="preserve">Method 2:        </w:t>
            </w:r>
            <w:r w:rsidR="00573761">
              <w:rPr>
                <w:position w:val="-28"/>
                <w:lang w:eastAsia="en-US"/>
              </w:rPr>
              <w:pict w14:anchorId="4430359B">
                <v:shape id="_x0000_i1049" type="#_x0000_t75" style="width:66pt;height:33pt">
                  <v:imagedata r:id="rId55" o:title=""/>
                </v:shape>
              </w:pi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FC3BB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M1</w:t>
            </w:r>
          </w:p>
        </w:tc>
      </w:tr>
      <w:tr w:rsidR="00E02ED0" w:rsidRPr="000345FB" w14:paraId="3F3C5152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467AB3D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0EF72" w14:textId="77777777" w:rsidR="00E02ED0" w:rsidRPr="00E02ED0" w:rsidRDefault="00573761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pict w14:anchorId="088562CA">
                <v:shape id="_x0000_i1050" type="#_x0000_t75" style="width:83.15pt;height:17pt">
                  <v:imagedata r:id="rId56" o:title=""/>
                </v:shape>
              </w:pict>
            </w:r>
            <w:r>
              <w:rPr>
                <w:position w:val="-6"/>
                <w:lang w:eastAsia="en-US"/>
              </w:rPr>
              <w:pict w14:anchorId="002B8CF2">
                <v:shape id="_x0000_i1051" type="#_x0000_t75" style="width:30.3pt;height:11.1pt">
                  <v:imagedata r:id="rId57" o:title=""/>
                </v:shape>
              </w:pi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EA94D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  </w:t>
            </w:r>
            <w:r w:rsidR="00573761">
              <w:rPr>
                <w:position w:val="-10"/>
                <w:lang w:eastAsia="en-US"/>
              </w:rPr>
              <w:pict w14:anchorId="21CABDD0">
                <v:shape id="_x0000_i1052" type="#_x0000_t75" style="width:112pt;height:18pt">
                  <v:imagedata r:id="rId58" o:title=""/>
                </v:shape>
              </w:pi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1D45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dM1</w:t>
            </w:r>
          </w:p>
        </w:tc>
      </w:tr>
      <w:tr w:rsidR="00E02ED0" w:rsidRPr="000345FB" w14:paraId="43B43C58" w14:textId="77777777" w:rsidTr="00E02ED0">
        <w:trPr>
          <w:trHeight w:val="170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087B5A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0E6E3" w14:textId="77777777" w:rsidR="00E02ED0" w:rsidRPr="00E02ED0" w:rsidRDefault="00573761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>
              <w:rPr>
                <w:position w:val="-12"/>
                <w:lang w:eastAsia="en-US"/>
              </w:rPr>
              <w:pict w14:anchorId="79E09A3E">
                <v:shape id="_x0000_i1053" type="#_x0000_t75" style="width:49pt;height:17pt">
                  <v:imagedata r:id="rId59" o:title=""/>
                </v:shape>
              </w:pi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67F5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position w:val="-12"/>
                <w:lang w:eastAsia="en-US"/>
              </w:rPr>
              <w:t xml:space="preserve">    </w:t>
            </w:r>
            <w:r w:rsidR="00573761">
              <w:rPr>
                <w:position w:val="-10"/>
                <w:lang w:eastAsia="en-US"/>
              </w:rPr>
              <w:pict w14:anchorId="388A4844">
                <v:shape id="_x0000_i1054" type="#_x0000_t75" style="width:46.55pt;height:15pt">
                  <v:imagedata r:id="rId60" o:title=""/>
                </v:shape>
              </w:pi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FDD2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E02ED0">
              <w:rPr>
                <w:lang w:eastAsia="en-US"/>
              </w:rPr>
              <w:t>A1</w:t>
            </w:r>
          </w:p>
        </w:tc>
      </w:tr>
      <w:tr w:rsidR="00E02ED0" w:rsidRPr="000345FB" w14:paraId="79321EC1" w14:textId="77777777" w:rsidTr="00E02ED0">
        <w:trPr>
          <w:trHeight w:val="85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47BDCA0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4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BCC1A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When </w:t>
            </w:r>
            <w:r w:rsidR="00573761">
              <w:rPr>
                <w:position w:val="-10"/>
                <w:lang w:eastAsia="en-US"/>
              </w:rPr>
              <w:pict w14:anchorId="2C032967">
                <v:shape id="_x0000_i1055" type="#_x0000_t75" style="width:73pt;height:15pt">
                  <v:imagedata r:id="rId61" o:title=""/>
                </v:shape>
              </w:pict>
            </w:r>
            <w:r w:rsidRPr="00E02ED0">
              <w:rPr>
                <w:lang w:eastAsia="en-US"/>
              </w:rPr>
              <w:t xml:space="preserve">,When </w:t>
            </w:r>
            <w:r w:rsidR="00573761">
              <w:rPr>
                <w:position w:val="-10"/>
                <w:lang w:eastAsia="en-US"/>
              </w:rPr>
              <w:pict w14:anchorId="10581FF3">
                <v:shape id="_x0000_i1056" type="#_x0000_t75" style="width:60.95pt;height:17pt">
                  <v:imagedata r:id="rId62" o:title=""/>
                </v:shape>
              </w:pict>
            </w: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1E38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When </w:t>
            </w:r>
            <w:r w:rsidR="00573761">
              <w:rPr>
                <w:position w:val="-10"/>
                <w:lang w:eastAsia="en-US"/>
              </w:rPr>
              <w:pict w14:anchorId="1FCE645A">
                <v:shape id="_x0000_i1057" type="#_x0000_t75" style="width:77pt;height:15pt">
                  <v:imagedata r:id="rId63" o:title=""/>
                </v:shape>
              </w:pict>
            </w:r>
            <w:r w:rsidRPr="00E02ED0">
              <w:rPr>
                <w:lang w:eastAsia="en-US"/>
              </w:rPr>
              <w:t xml:space="preserve"> </w:t>
            </w:r>
          </w:p>
          <w:p w14:paraId="756282F6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E02ED0">
              <w:rPr>
                <w:lang w:eastAsia="en-US"/>
              </w:rPr>
              <w:t xml:space="preserve">When </w:t>
            </w:r>
            <w:r w:rsidR="00573761">
              <w:rPr>
                <w:position w:val="-12"/>
                <w:lang w:eastAsia="en-US"/>
              </w:rPr>
              <w:pict w14:anchorId="4BEC9794">
                <v:shape id="_x0000_i1058" type="#_x0000_t75" style="width:60pt;height:17pt">
                  <v:imagedata r:id="rId64" o:title=""/>
                </v:shape>
              </w:pict>
            </w:r>
            <w:r w:rsidRPr="00E02ED0">
              <w:rPr>
                <w:lang w:eastAsia="en-US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71E29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bCs/>
                <w:lang w:eastAsia="en-US"/>
              </w:rPr>
            </w:pPr>
            <w:r w:rsidRPr="00E02ED0">
              <w:rPr>
                <w:bCs/>
                <w:lang w:eastAsia="en-US"/>
              </w:rPr>
              <w:t>M1A1</w:t>
            </w:r>
          </w:p>
          <w:p w14:paraId="465D0268" w14:textId="6930B38F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bCs/>
                <w:lang w:eastAsia="en-US"/>
              </w:rPr>
            </w:pPr>
          </w:p>
        </w:tc>
      </w:tr>
      <w:tr w:rsidR="00E02ED0" w:rsidRPr="000345FB" w14:paraId="121309BF" w14:textId="0566E90B" w:rsidTr="00E02ED0"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59ADE" w14:textId="77777777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2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E4C0A" w14:textId="77777777" w:rsidR="00E02ED0" w:rsidRPr="00E02ED0" w:rsidRDefault="00E02ED0" w:rsidP="006605ED">
            <w:pPr>
              <w:suppressAutoHyphens w:val="0"/>
              <w:spacing w:before="40" w:after="40"/>
              <w:ind w:right="0"/>
              <w:jc w:val="right"/>
              <w:rPr>
                <w:b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6F6C1" w14:textId="299A0AD1" w:rsidR="00E02ED0" w:rsidRPr="00E02ED0" w:rsidRDefault="00E02ED0" w:rsidP="006605ED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E02ED0">
              <w:rPr>
                <w:b/>
                <w:lang w:eastAsia="en-US"/>
              </w:rPr>
              <w:t>(5)</w:t>
            </w:r>
          </w:p>
        </w:tc>
      </w:tr>
      <w:tr w:rsidR="006605ED" w:rsidRPr="000345FB" w14:paraId="11CFABFA" w14:textId="77777777" w:rsidTr="00E02ED0">
        <w:tc>
          <w:tcPr>
            <w:tcW w:w="96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3AFE4" w14:textId="2F694F0E" w:rsidR="006605ED" w:rsidRPr="000345FB" w:rsidRDefault="006605ED" w:rsidP="006605ED">
            <w:pPr>
              <w:suppressAutoHyphens w:val="0"/>
              <w:spacing w:before="120" w:after="120"/>
              <w:ind w:right="0"/>
              <w:jc w:val="right"/>
              <w:rPr>
                <w:b/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(</w:t>
            </w:r>
            <w:r w:rsidRPr="000345FB">
              <w:rPr>
                <w:b/>
                <w:sz w:val="22"/>
                <w:szCs w:val="22"/>
                <w:lang w:eastAsia="en-US"/>
              </w:rPr>
              <w:t>12 marks</w:t>
            </w:r>
            <w:r>
              <w:rPr>
                <w:b/>
                <w:sz w:val="22"/>
                <w:szCs w:val="22"/>
                <w:lang w:eastAsia="en-US"/>
              </w:rPr>
              <w:t>)</w:t>
            </w:r>
          </w:p>
        </w:tc>
      </w:tr>
    </w:tbl>
    <w:p w14:paraId="685313F3" w14:textId="56312FD6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3805076C" w14:textId="33FA9C8B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30543FF6" w14:textId="2B269470" w:rsidR="00E04195" w:rsidRDefault="00E04195">
      <w:pPr>
        <w:suppressAutoHyphens w:val="0"/>
        <w:spacing w:before="0"/>
        <w:ind w:right="0"/>
        <w:rPr>
          <w:b/>
          <w:bCs/>
        </w:rPr>
      </w:pPr>
    </w:p>
    <w:p w14:paraId="02195EE3" w14:textId="6DC8FA6E" w:rsidR="00E02ED0" w:rsidRDefault="00E02ED0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23C52F5" w14:textId="77777777" w:rsidR="00E04195" w:rsidRDefault="00E04195">
      <w:pPr>
        <w:suppressAutoHyphens w:val="0"/>
        <w:spacing w:before="0"/>
        <w:ind w:right="0"/>
        <w:rPr>
          <w:b/>
          <w:bCs/>
        </w:rPr>
      </w:pPr>
    </w:p>
    <w:tbl>
      <w:tblPr>
        <w:tblW w:w="102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333"/>
        <w:gridCol w:w="1656"/>
      </w:tblGrid>
      <w:tr w:rsidR="006D2163" w:rsidRPr="00025946" w14:paraId="17AB5255" w14:textId="77777777" w:rsidTr="00025946">
        <w:trPr>
          <w:trHeight w:val="85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6765F59" w14:textId="77777777" w:rsidR="006D2163" w:rsidRPr="00025946" w:rsidRDefault="006D2163" w:rsidP="00025946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025946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634B8B8" w14:textId="77777777" w:rsidR="006D2163" w:rsidRPr="00025946" w:rsidRDefault="006D2163" w:rsidP="00025946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025946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F9F2715" w14:textId="77777777" w:rsidR="006D2163" w:rsidRPr="00025946" w:rsidRDefault="006D2163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025946">
              <w:rPr>
                <w:b/>
                <w:bCs/>
                <w:lang w:eastAsia="en-US"/>
              </w:rPr>
              <w:t xml:space="preserve">Marks   </w:t>
            </w:r>
          </w:p>
        </w:tc>
      </w:tr>
      <w:tr w:rsidR="006D2163" w:rsidRPr="00025946" w14:paraId="5DAFFF0B" w14:textId="77777777" w:rsidTr="00E02ED0">
        <w:trPr>
          <w:trHeight w:val="1322"/>
          <w:jc w:val="center"/>
        </w:trPr>
        <w:tc>
          <w:tcPr>
            <w:tcW w:w="127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24A8B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11(a)(i)</w:t>
            </w:r>
          </w:p>
        </w:tc>
        <w:tc>
          <w:tcPr>
            <w:tcW w:w="733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726ACB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71040" behindDoc="0" locked="0" layoutInCell="1" allowOverlap="1" wp14:anchorId="05EF03FC" wp14:editId="3D787C44">
                      <wp:simplePos x="0" y="0"/>
                      <wp:positionH relativeFrom="column">
                        <wp:posOffset>754380</wp:posOffset>
                      </wp:positionH>
                      <wp:positionV relativeFrom="paragraph">
                        <wp:posOffset>22225</wp:posOffset>
                      </wp:positionV>
                      <wp:extent cx="0" cy="1619885"/>
                      <wp:effectExtent l="76200" t="38100" r="57150" b="18415"/>
                      <wp:wrapNone/>
                      <wp:docPr id="198" name="AutoShape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619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522FCCB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267" o:spid="_x0000_s1026" type="#_x0000_t32" style="position:absolute;margin-left:59.4pt;margin-top:1.75pt;width:0;height:127.55pt;flip:y;z-index:2516710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">
                      <v:stroke endarrow="block"/>
                    </v:shape>
                  </w:pict>
                </mc:Fallback>
              </mc:AlternateContent>
            </w: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52440C80" wp14:editId="17A07580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74625</wp:posOffset>
                      </wp:positionV>
                      <wp:extent cx="807720" cy="1385570"/>
                      <wp:effectExtent l="0" t="0" r="30480" b="24130"/>
                      <wp:wrapNone/>
                      <wp:docPr id="199" name="Straight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07720" cy="138557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4910A573" id="Straight Connector 22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1pt,13.75pt" to="102.7pt,1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" strokecolor="windowText">
                      <o:lock v:ext="edit" shapetype="f"/>
                    </v:line>
                  </w:pict>
                </mc:Fallback>
              </mc:AlternateContent>
            </w:r>
          </w:p>
          <w:p w14:paraId="6F77E5B4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65B4233F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8992" behindDoc="0" locked="0" layoutInCell="1" allowOverlap="1" wp14:anchorId="01C871AA" wp14:editId="01BD4926">
                      <wp:simplePos x="0" y="0"/>
                      <wp:positionH relativeFrom="column">
                        <wp:posOffset>699135</wp:posOffset>
                      </wp:positionH>
                      <wp:positionV relativeFrom="paragraph">
                        <wp:posOffset>48895</wp:posOffset>
                      </wp:positionV>
                      <wp:extent cx="543560" cy="269240"/>
                      <wp:effectExtent l="0" t="0" r="8890" b="0"/>
                      <wp:wrapThrough wrapText="bothSides">
                        <wp:wrapPolygon edited="0">
                          <wp:start x="0" y="0"/>
                          <wp:lineTo x="0" y="19868"/>
                          <wp:lineTo x="21196" y="19868"/>
                          <wp:lineTo x="21196" y="0"/>
                          <wp:lineTo x="0" y="0"/>
                        </wp:wrapPolygon>
                      </wp:wrapThrough>
                      <wp:docPr id="20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356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4E138F" w14:textId="77777777" w:rsidR="00E02ED0" w:rsidRDefault="00E02ED0" w:rsidP="006D2163">
                                  <w:r>
                                    <w:t xml:space="preserve">(0, </w:t>
                                  </w: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1C871AA" id="Text Box 2" o:spid="_x0000_s1070" type="#_x0000_t202" style="position:absolute;margin-left:55.05pt;margin-top:3.85pt;width:42.8pt;height:21.2pt;z-index:251668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" stroked="f">
                      <v:textbox>
                        <w:txbxContent>
                          <w:p w14:paraId="7F4E138F" w14:textId="77777777" w:rsidR="00E02ED0" w:rsidRDefault="00E02ED0" w:rsidP="006D2163">
                            <w:r>
                              <w:t xml:space="preserve">(0,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  <w:p w14:paraId="4AB927A4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3C328CCE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7A508696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  <w:p w14:paraId="7E481AD4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0016" behindDoc="0" locked="0" layoutInCell="1" allowOverlap="1" wp14:anchorId="55ABE7BC" wp14:editId="3EE5F939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115570</wp:posOffset>
                      </wp:positionV>
                      <wp:extent cx="1816100" cy="0"/>
                      <wp:effectExtent l="0" t="76200" r="12700" b="95250"/>
                      <wp:wrapNone/>
                      <wp:docPr id="201" name="AutoShape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16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720F8F1" id="AutoShape 1268" o:spid="_x0000_s1026" type="#_x0000_t32" style="position:absolute;margin-left:16.75pt;margin-top:9.1pt;width:143pt;height:0;z-index:2516700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">
                      <v:stroke endarrow="block"/>
                    </v:shape>
                  </w:pict>
                </mc:Fallback>
              </mc:AlternateContent>
            </w:r>
          </w:p>
          <w:p w14:paraId="78552AD7" w14:textId="77777777" w:rsidR="006D2163" w:rsidRDefault="006D2163" w:rsidP="00E02ED0">
            <w:pPr>
              <w:suppressAutoHyphens w:val="0"/>
              <w:spacing w:before="40" w:after="40"/>
              <w:ind w:right="0"/>
            </w:pPr>
          </w:p>
          <w:p w14:paraId="0A80D538" w14:textId="284BA066" w:rsidR="00E02ED0" w:rsidRPr="00025946" w:rsidRDefault="00E02ED0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08D0E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289C9829" w14:textId="77777777" w:rsidTr="00E02ED0">
        <w:trPr>
          <w:trHeight w:val="1269"/>
          <w:jc w:val="center"/>
        </w:trPr>
        <w:tc>
          <w:tcPr>
            <w:tcW w:w="127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8223C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63E73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695C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19E54186" w14:textId="77777777" w:rsidTr="00E02ED0">
        <w:trPr>
          <w:trHeight w:val="140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861E76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a)(ii)</w:t>
            </w:r>
          </w:p>
        </w:tc>
        <w:tc>
          <w:tcPr>
            <w:tcW w:w="73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4B45DF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76160" behindDoc="0" locked="0" layoutInCell="1" allowOverlap="1" wp14:anchorId="1796E16B" wp14:editId="125273F5">
                      <wp:simplePos x="0" y="0"/>
                      <wp:positionH relativeFrom="column">
                        <wp:posOffset>886460</wp:posOffset>
                      </wp:positionH>
                      <wp:positionV relativeFrom="paragraph">
                        <wp:posOffset>44450</wp:posOffset>
                      </wp:positionV>
                      <wp:extent cx="0" cy="1619885"/>
                      <wp:effectExtent l="76200" t="38100" r="57150" b="18415"/>
                      <wp:wrapNone/>
                      <wp:docPr id="202" name="AutoShape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619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32C1932C" id="AutoShape 1267" o:spid="_x0000_s1026" type="#_x0000_t32" style="position:absolute;margin-left:69.8pt;margin-top:3.5pt;width:0;height:127.55pt;flip:y;z-index:2516761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">
                      <v:stroke endarrow="block"/>
                    </v:shape>
                  </w:pict>
                </mc:Fallback>
              </mc:AlternateContent>
            </w:r>
            <w:r w:rsidRPr="00025946">
              <w:rPr>
                <w:noProof/>
              </w:rPr>
              <w:drawing>
                <wp:anchor distT="0" distB="0" distL="114300" distR="114300" simplePos="0" relativeHeight="251674112" behindDoc="1" locked="0" layoutInCell="1" allowOverlap="1" wp14:anchorId="00372652" wp14:editId="5EC5C0A0">
                  <wp:simplePos x="0" y="0"/>
                  <wp:positionH relativeFrom="column">
                    <wp:posOffset>34925</wp:posOffset>
                  </wp:positionH>
                  <wp:positionV relativeFrom="paragraph">
                    <wp:posOffset>169545</wp:posOffset>
                  </wp:positionV>
                  <wp:extent cx="2095500" cy="1409700"/>
                  <wp:effectExtent l="0" t="0" r="0" b="0"/>
                  <wp:wrapNone/>
                  <wp:docPr id="22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373" t="3181" r="27235" b="-40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409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0C44DE9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75EDAB93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39DC0EA1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4A2A0370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3088" behindDoc="0" locked="0" layoutInCell="1" allowOverlap="1" wp14:anchorId="637B93BD" wp14:editId="16DFAB2E">
                      <wp:simplePos x="0" y="0"/>
                      <wp:positionH relativeFrom="column">
                        <wp:posOffset>1829435</wp:posOffset>
                      </wp:positionH>
                      <wp:positionV relativeFrom="paragraph">
                        <wp:posOffset>136525</wp:posOffset>
                      </wp:positionV>
                      <wp:extent cx="543560" cy="269240"/>
                      <wp:effectExtent l="0" t="0" r="8890" b="0"/>
                      <wp:wrapThrough wrapText="bothSides">
                        <wp:wrapPolygon edited="0">
                          <wp:start x="0" y="0"/>
                          <wp:lineTo x="0" y="19868"/>
                          <wp:lineTo x="21196" y="19868"/>
                          <wp:lineTo x="21196" y="0"/>
                          <wp:lineTo x="0" y="0"/>
                        </wp:wrapPolygon>
                      </wp:wrapThrough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356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51494F" w14:textId="77777777" w:rsidR="00E02ED0" w:rsidRDefault="00E02ED0" w:rsidP="006D2163"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  <w:r>
                                    <w:t xml:space="preserve">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637B93BD" id="_x0000_s1071" type="#_x0000_t202" style="position:absolute;margin-left:144.05pt;margin-top:10.75pt;width:42.8pt;height:21.2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" stroked="f">
                      <v:textbox>
                        <w:txbxContent>
                          <w:p w14:paraId="7151494F" w14:textId="77777777" w:rsidR="00E02ED0" w:rsidRDefault="00E02ED0" w:rsidP="006D2163"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= 5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 w:rsidRPr="0002594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 wp14:anchorId="1DB6BE4F" wp14:editId="06AF91D4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142875</wp:posOffset>
                      </wp:positionV>
                      <wp:extent cx="2247900" cy="12700"/>
                      <wp:effectExtent l="0" t="0" r="19050" b="25400"/>
                      <wp:wrapNone/>
                      <wp:docPr id="203" name="AutoShape 1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47900" cy="12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8A5DEAB" id="AutoShape 1462" o:spid="_x0000_s1026" type="#_x0000_t32" style="position:absolute;margin-left:-1.5pt;margin-top:11.25pt;width:177pt;height:1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">
                      <v:stroke dashstyle="dash"/>
                    </v:shape>
                  </w:pict>
                </mc:Fallback>
              </mc:AlternateContent>
            </w:r>
            <w:r w:rsidRPr="00025946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7184" behindDoc="0" locked="0" layoutInCell="1" allowOverlap="1" wp14:anchorId="187A1D2D" wp14:editId="1FBE12CE">
                      <wp:simplePos x="0" y="0"/>
                      <wp:positionH relativeFrom="column">
                        <wp:posOffset>313055</wp:posOffset>
                      </wp:positionH>
                      <wp:positionV relativeFrom="paragraph">
                        <wp:posOffset>499110</wp:posOffset>
                      </wp:positionV>
                      <wp:extent cx="1816100" cy="0"/>
                      <wp:effectExtent l="0" t="76200" r="12700" b="95250"/>
                      <wp:wrapNone/>
                      <wp:docPr id="204" name="AutoShape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16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23D68AF" id="AutoShape 1268" o:spid="_x0000_s1026" type="#_x0000_t32" style="position:absolute;margin-left:24.65pt;margin-top:39.3pt;width:143pt;height:0;z-index:2516771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">
                      <v:stroke endarrow="block"/>
                    </v:shape>
                  </w:pict>
                </mc:Fallback>
              </mc:AlternateContent>
            </w:r>
          </w:p>
          <w:p w14:paraId="48D2CE6E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5A463DA2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53B74A5D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  <w:p w14:paraId="32ADCEDD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5C5E2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234A8900" w14:textId="77777777" w:rsidTr="00E02ED0">
        <w:trPr>
          <w:trHeight w:val="1397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0F8408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8CBEB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CC3EC3C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B1</w:t>
            </w:r>
          </w:p>
        </w:tc>
      </w:tr>
      <w:tr w:rsidR="006D2163" w:rsidRPr="00025946" w14:paraId="5248D53F" w14:textId="77777777" w:rsidTr="00025946">
        <w:trPr>
          <w:trHeight w:val="7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6783F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01261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DF911" w14:textId="77777777" w:rsidR="006D2163" w:rsidRPr="00E02ED0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02ED0">
              <w:rPr>
                <w:b/>
              </w:rPr>
              <w:t>(4)</w:t>
            </w:r>
          </w:p>
        </w:tc>
      </w:tr>
      <w:tr w:rsidR="006D2163" w:rsidRPr="00025946" w14:paraId="620CF18D" w14:textId="77777777" w:rsidTr="00025946">
        <w:trPr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9A41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b)</w:t>
            </w: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89D70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Cs/>
              </w:rPr>
            </w:pPr>
            <w:r w:rsidRPr="00025946">
              <w:rPr>
                <w:bCs/>
                <w:position w:val="-42"/>
              </w:rPr>
              <w:object w:dxaOrig="3435" w:dyaOrig="945" w14:anchorId="1E6FBACD">
                <v:shape id="_x0000_i1059" type="#_x0000_t75" style="width:171.75pt;height:47.25pt" o:ole="">
                  <v:imagedata r:id="rId66" o:title=""/>
                </v:shape>
                <o:OLEObject Type="Embed" ProgID="Equation.DSMT4" ShapeID="_x0000_i1059" DrawAspect="Content" ObjectID="_1684497952" r:id="rId67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C8311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</w:t>
            </w:r>
          </w:p>
        </w:tc>
      </w:tr>
      <w:tr w:rsidR="006D2163" w:rsidRPr="00025946" w14:paraId="731AC381" w14:textId="77777777" w:rsidTr="00025946">
        <w:trPr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B87EA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9DFBE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025946">
              <w:rPr>
                <w:noProof/>
                <w:position w:val="-10"/>
              </w:rPr>
              <w:object w:dxaOrig="3195" w:dyaOrig="345" w14:anchorId="3F5DFBDA">
                <v:shape id="_x0000_i1060" type="#_x0000_t75" style="width:159.75pt;height:17.25pt" o:ole="">
                  <v:imagedata r:id="rId68" o:title=""/>
                </v:shape>
                <o:OLEObject Type="Embed" ProgID="Equation.DSMT4" ShapeID="_x0000_i1060" DrawAspect="Content" ObjectID="_1684497953" r:id="rId69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95DA8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</w:t>
            </w:r>
          </w:p>
        </w:tc>
      </w:tr>
      <w:tr w:rsidR="006D2163" w:rsidRPr="00025946" w14:paraId="5ED656C3" w14:textId="77777777" w:rsidTr="00025946">
        <w:trPr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B250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82614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10"/>
              </w:rPr>
              <w:object w:dxaOrig="1800" w:dyaOrig="405" w14:anchorId="1393A893">
                <v:shape id="_x0000_i1061" type="#_x0000_t75" style="width:90pt;height:20.25pt" o:ole="">
                  <v:imagedata r:id="rId70" o:title=""/>
                </v:shape>
                <o:OLEObject Type="Embed" ProgID="Equation.DSMT4" ShapeID="_x0000_i1061" DrawAspect="Content" ObjectID="_1684497954" r:id="rId71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B9B15F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A1*</w:t>
            </w:r>
          </w:p>
        </w:tc>
      </w:tr>
      <w:tr w:rsidR="006D2163" w:rsidRPr="00025946" w14:paraId="7E074B2E" w14:textId="77777777" w:rsidTr="00025946">
        <w:trPr>
          <w:trHeight w:val="7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B5B18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282E9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4DA4C" w14:textId="77777777" w:rsidR="006D2163" w:rsidRPr="00E02ED0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E02ED0">
              <w:rPr>
                <w:b/>
                <w:bCs/>
              </w:rPr>
              <w:t>(3)</w:t>
            </w:r>
          </w:p>
        </w:tc>
      </w:tr>
      <w:tr w:rsidR="006D2163" w:rsidRPr="00025946" w14:paraId="6D2C0EA8" w14:textId="77777777" w:rsidTr="00025946">
        <w:trPr>
          <w:trHeight w:val="1879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DC1F0A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c)</w:t>
            </w: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FC23D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rPr>
                <w:position w:val="-14"/>
              </w:rPr>
              <w:object w:dxaOrig="2370" w:dyaOrig="405" w14:anchorId="22B6C2BB">
                <v:shape id="_x0000_i1062" type="#_x0000_t75" style="width:118.5pt;height:20.25pt" o:ole="">
                  <v:imagedata r:id="rId72" o:title=""/>
                </v:shape>
                <o:OLEObject Type="Embed" ProgID="Equation.DSMT4" ShapeID="_x0000_i1062" DrawAspect="Content" ObjectID="_1684497955" r:id="rId73"/>
              </w:object>
            </w:r>
          </w:p>
          <w:p w14:paraId="1EEB5E87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</w:pPr>
            <w:r w:rsidRPr="00025946">
              <w:t>or</w:t>
            </w:r>
          </w:p>
          <w:p w14:paraId="469615A4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50"/>
              </w:rPr>
              <w:object w:dxaOrig="2940" w:dyaOrig="1200" w14:anchorId="585943AB">
                <v:shape id="_x0000_i1063" type="#_x0000_t75" style="width:147pt;height:60pt" o:ole="">
                  <v:imagedata r:id="rId74" o:title=""/>
                </v:shape>
                <o:OLEObject Type="Embed" ProgID="Equation.DSMT4" ShapeID="_x0000_i1063" DrawAspect="Content" ObjectID="_1684497956" r:id="rId75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9220D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A1</w:t>
            </w:r>
          </w:p>
        </w:tc>
      </w:tr>
      <w:tr w:rsidR="006D2163" w:rsidRPr="00025946" w14:paraId="4ABDC571" w14:textId="77777777" w:rsidTr="00025946">
        <w:trPr>
          <w:trHeight w:val="8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B3D3D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930E4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6"/>
              </w:rPr>
              <w:object w:dxaOrig="1515" w:dyaOrig="330" w14:anchorId="7385D8C0">
                <v:shape id="_x0000_i1064" type="#_x0000_t75" style="width:75.75pt;height:16.5pt" o:ole="">
                  <v:imagedata r:id="rId76" o:title=""/>
                </v:shape>
                <o:OLEObject Type="Embed" ProgID="Equation.DSMT4" ShapeID="_x0000_i1064" DrawAspect="Content" ObjectID="_1684497957" r:id="rId77"/>
              </w:object>
            </w:r>
            <w:r w:rsidRPr="00025946">
              <w:t xml:space="preserve">, </w:t>
            </w:r>
            <w:r w:rsidRPr="00025946">
              <w:rPr>
                <w:position w:val="-6"/>
              </w:rPr>
              <w:object w:dxaOrig="1650" w:dyaOrig="345" w14:anchorId="70D93196">
                <v:shape id="_x0000_i1065" type="#_x0000_t75" style="width:82.5pt;height:17.25pt" o:ole="">
                  <v:imagedata r:id="rId78" o:title=""/>
                </v:shape>
                <o:OLEObject Type="Embed" ProgID="Equation.DSMT4" ShapeID="_x0000_i1065" DrawAspect="Content" ObjectID="_1684497958" r:id="rId79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56B99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M1</w:t>
            </w:r>
          </w:p>
        </w:tc>
      </w:tr>
      <w:tr w:rsidR="006D2163" w:rsidRPr="00025946" w14:paraId="4EBDCB81" w14:textId="77777777" w:rsidTr="00025946">
        <w:trPr>
          <w:trHeight w:val="79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C595D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D3268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noProof/>
              </w:rPr>
            </w:pPr>
            <w:r w:rsidRPr="00025946">
              <w:rPr>
                <w:position w:val="-6"/>
              </w:rPr>
              <w:object w:dxaOrig="1680" w:dyaOrig="330" w14:anchorId="575040CD">
                <v:shape id="_x0000_i1066" type="#_x0000_t75" style="width:84pt;height:16.5pt" o:ole="">
                  <v:imagedata r:id="rId80" o:title=""/>
                </v:shape>
                <o:OLEObject Type="Embed" ProgID="Equation.DSMT4" ShapeID="_x0000_i1066" DrawAspect="Content" ObjectID="_1684497959" r:id="rId81"/>
              </w:object>
            </w:r>
            <w:r w:rsidRPr="00025946">
              <w:t xml:space="preserve">, </w:t>
            </w:r>
            <w:r w:rsidRPr="00025946">
              <w:rPr>
                <w:position w:val="-6"/>
              </w:rPr>
              <w:object w:dxaOrig="1395" w:dyaOrig="345" w14:anchorId="3CD2D54F">
                <v:shape id="_x0000_i1067" type="#_x0000_t75" style="width:69.75pt;height:17.25pt" o:ole="">
                  <v:imagedata r:id="rId82" o:title=""/>
                </v:shape>
                <o:OLEObject Type="Embed" ProgID="Equation.DSMT4" ShapeID="_x0000_i1067" DrawAspect="Content" ObjectID="_1684497960" r:id="rId83"/>
              </w:objec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538FBC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jc w:val="center"/>
            </w:pPr>
            <w:r w:rsidRPr="00025946">
              <w:t>A1</w:t>
            </w:r>
          </w:p>
        </w:tc>
      </w:tr>
      <w:tr w:rsidR="006D2163" w:rsidRPr="00025946" w14:paraId="11E9718F" w14:textId="77777777" w:rsidTr="00025946">
        <w:trPr>
          <w:trHeight w:val="70"/>
          <w:jc w:val="center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4F425" w14:textId="77777777" w:rsidR="006D2163" w:rsidRPr="00025946" w:rsidRDefault="006D2163" w:rsidP="00E02ED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718F1" w14:textId="77777777" w:rsidR="006D2163" w:rsidRPr="00025946" w:rsidRDefault="006D2163" w:rsidP="00E02ED0">
            <w:pPr>
              <w:tabs>
                <w:tab w:val="center" w:pos="3630"/>
                <w:tab w:val="right" w:pos="7260"/>
              </w:tabs>
              <w:suppressAutoHyphens w:val="0"/>
              <w:spacing w:before="40" w:after="40"/>
              <w:ind w:right="0"/>
              <w:rPr>
                <w:b/>
                <w:noProof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4A5CC" w14:textId="77777777" w:rsidR="006D2163" w:rsidRPr="00E02ED0" w:rsidRDefault="006D2163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E02ED0">
              <w:rPr>
                <w:b/>
                <w:bCs/>
              </w:rPr>
              <w:t>(4)</w:t>
            </w:r>
          </w:p>
        </w:tc>
      </w:tr>
      <w:tr w:rsidR="00E02ED0" w:rsidRPr="00025946" w14:paraId="297EF0F7" w14:textId="77777777" w:rsidTr="00E02ED0">
        <w:trPr>
          <w:jc w:val="center"/>
        </w:trPr>
        <w:tc>
          <w:tcPr>
            <w:tcW w:w="102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9DFE3" w14:textId="77777777" w:rsidR="00E02ED0" w:rsidRPr="00025946" w:rsidRDefault="00E02ED0" w:rsidP="00E02ED0">
            <w:pPr>
              <w:suppressAutoHyphens w:val="0"/>
              <w:spacing w:before="40" w:after="40"/>
              <w:ind w:right="0"/>
              <w:jc w:val="right"/>
              <w:rPr>
                <w:b/>
              </w:rPr>
            </w:pPr>
            <w:r w:rsidRPr="00025946">
              <w:rPr>
                <w:b/>
              </w:rPr>
              <w:t>(11 marks)</w:t>
            </w:r>
          </w:p>
        </w:tc>
      </w:tr>
    </w:tbl>
    <w:p w14:paraId="606F0716" w14:textId="77777777" w:rsidR="006D2163" w:rsidRDefault="006D2163">
      <w:pPr>
        <w:suppressAutoHyphens w:val="0"/>
        <w:spacing w:before="0"/>
        <w:ind w:right="0"/>
        <w:rPr>
          <w:b/>
          <w:bCs/>
        </w:rPr>
      </w:pPr>
    </w:p>
    <w:p w14:paraId="60D99FEA" w14:textId="72BF94B7" w:rsidR="0045286A" w:rsidRDefault="0045286A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3AB918EE" w14:textId="77777777" w:rsidR="00455EDA" w:rsidRDefault="00455EDA">
      <w:pPr>
        <w:suppressAutoHyphens w:val="0"/>
        <w:spacing w:before="0"/>
        <w:ind w:right="0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79"/>
        <w:gridCol w:w="7540"/>
        <w:gridCol w:w="1375"/>
      </w:tblGrid>
      <w:tr w:rsidR="006F22B7" w:rsidRPr="006F22B7" w14:paraId="53FA9559" w14:textId="77777777" w:rsidTr="00E02ED0">
        <w:tc>
          <w:tcPr>
            <w:tcW w:w="1279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2BAE99E" w14:textId="77777777" w:rsidR="006F22B7" w:rsidRPr="006F22B7" w:rsidRDefault="006F22B7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Question</w:t>
            </w:r>
          </w:p>
        </w:tc>
        <w:tc>
          <w:tcPr>
            <w:tcW w:w="7540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7A1111D" w14:textId="77777777" w:rsidR="006F22B7" w:rsidRPr="006F22B7" w:rsidRDefault="006F22B7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Scheme</w:t>
            </w:r>
          </w:p>
        </w:tc>
        <w:tc>
          <w:tcPr>
            <w:tcW w:w="1375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91A60A7" w14:textId="77777777" w:rsidR="006F22B7" w:rsidRPr="006F22B7" w:rsidRDefault="006F22B7" w:rsidP="00E02ED0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Marks</w:t>
            </w:r>
          </w:p>
        </w:tc>
      </w:tr>
      <w:tr w:rsidR="00E02ED0" w:rsidRPr="006F22B7" w14:paraId="2ADB324A" w14:textId="77777777" w:rsidTr="00E02ED0">
        <w:tc>
          <w:tcPr>
            <w:tcW w:w="1279" w:type="dxa"/>
            <w:vMerge w:val="restart"/>
          </w:tcPr>
          <w:p w14:paraId="4F405764" w14:textId="1539FAAA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  <w:r w:rsidRPr="006F22B7">
              <w:rPr>
                <w:b/>
                <w:bCs/>
              </w:rPr>
              <w:t>(a)</w:t>
            </w:r>
          </w:p>
        </w:tc>
        <w:tc>
          <w:tcPr>
            <w:tcW w:w="7540" w:type="dxa"/>
            <w:tcBorders>
              <w:bottom w:val="single" w:sz="4" w:space="0" w:color="auto"/>
            </w:tcBorders>
            <w:vAlign w:val="center"/>
          </w:tcPr>
          <w:p w14:paraId="72656BEB" w14:textId="77777777" w:rsidR="00E02ED0" w:rsidRPr="006F22B7" w:rsidRDefault="00573761" w:rsidP="00E02ED0">
            <w:pPr>
              <w:suppressAutoHyphens w:val="0"/>
              <w:spacing w:before="40" w:after="40"/>
              <w:ind w:right="0"/>
            </w:pPr>
            <w:r>
              <w:rPr>
                <w:b/>
                <w:bCs/>
                <w:position w:val="-24"/>
              </w:rPr>
              <w:pict w14:anchorId="2D9E08E3">
                <v:shape id="_x0000_i1068" type="#_x0000_t75" style="width:101pt;height:30.7pt" fillcolor="window">
                  <v:imagedata r:id="rId84" o:title=""/>
                </v:shape>
              </w:pict>
            </w:r>
            <w:r w:rsidR="00E02ED0" w:rsidRPr="006F22B7">
              <w:rPr>
                <w:b/>
                <w:bCs/>
              </w:rPr>
              <w:t xml:space="preserve">   </w:t>
            </w:r>
            <w:r w:rsidR="00E02ED0" w:rsidRPr="006F22B7">
              <w:t>(o.e.)</w:t>
            </w:r>
          </w:p>
        </w:tc>
        <w:tc>
          <w:tcPr>
            <w:tcW w:w="1375" w:type="dxa"/>
            <w:tcBorders>
              <w:bottom w:val="single" w:sz="4" w:space="0" w:color="auto"/>
            </w:tcBorders>
          </w:tcPr>
          <w:p w14:paraId="37EA195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M1</w:t>
            </w:r>
          </w:p>
        </w:tc>
      </w:tr>
      <w:tr w:rsidR="00E02ED0" w:rsidRPr="006F22B7" w14:paraId="2B587AA2" w14:textId="77777777" w:rsidTr="00E02ED0">
        <w:tc>
          <w:tcPr>
            <w:tcW w:w="1279" w:type="dxa"/>
            <w:vMerge/>
          </w:tcPr>
          <w:p w14:paraId="36251B3F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48931BF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t xml:space="preserve"> </w:t>
            </w:r>
            <w:r w:rsidR="00573761">
              <w:rPr>
                <w:b/>
                <w:bCs/>
                <w:position w:val="-10"/>
              </w:rPr>
              <w:pict w14:anchorId="22C7B226">
                <v:shape id="_x0000_i1069" type="#_x0000_t75" style="width:84pt;height:18pt">
                  <v:imagedata r:id="rId85" o:title=""/>
                </v:shape>
              </w:pict>
            </w:r>
            <w:r w:rsidRPr="006F22B7">
              <w:rPr>
                <w:b/>
                <w:bCs/>
                <w:position w:val="-10"/>
              </w:rPr>
              <w:t xml:space="preserve">       </w:t>
            </w:r>
            <w:r w:rsidRPr="006F22B7">
              <w:t xml:space="preserve"> (o.e.) e.g. </w:t>
            </w:r>
            <w:r w:rsidR="00573761">
              <w:rPr>
                <w:position w:val="-14"/>
              </w:rPr>
              <w:pict w14:anchorId="620A32CB">
                <v:shape id="_x0000_i1070" type="#_x0000_t75" style="width:89pt;height:20.2pt">
                  <v:imagedata r:id="rId86" o:title=""/>
                </v:shape>
              </w:pict>
            </w:r>
            <w:r w:rsidR="00573761">
              <w:rPr>
                <w:position w:val="-4"/>
              </w:rPr>
              <w:pict w14:anchorId="3C4B9187">
                <v:shape id="_x0000_i1071" type="#_x0000_t75" style="width:9pt;height:14.25pt">
                  <v:imagedata r:id="rId87" o:title=""/>
                </v:shape>
              </w:pict>
            </w: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4EA5025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A1</w:t>
            </w:r>
          </w:p>
        </w:tc>
      </w:tr>
      <w:tr w:rsidR="00E02ED0" w:rsidRPr="006F22B7" w14:paraId="492B0FEA" w14:textId="77777777" w:rsidTr="00E02ED0">
        <w:tc>
          <w:tcPr>
            <w:tcW w:w="1279" w:type="dxa"/>
            <w:vMerge/>
          </w:tcPr>
          <w:p w14:paraId="7C657250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5ADF629E" w14:textId="77777777" w:rsidR="00E02ED0" w:rsidRPr="006F22B7" w:rsidRDefault="00573761" w:rsidP="00E02ED0">
            <w:pPr>
              <w:suppressAutoHyphens w:val="0"/>
              <w:spacing w:before="40" w:after="40"/>
              <w:ind w:right="0"/>
            </w:pPr>
            <w:r>
              <w:rPr>
                <w:position w:val="-14"/>
              </w:rPr>
              <w:pict w14:anchorId="3A1AC495">
                <v:shape id="_x0000_i1072" type="#_x0000_t75" style="width:129pt;height:21.55pt">
                  <v:imagedata r:id="rId88" o:title=""/>
                </v:shape>
              </w:pict>
            </w: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46D73578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M1</w:t>
            </w:r>
          </w:p>
        </w:tc>
      </w:tr>
      <w:tr w:rsidR="00E02ED0" w:rsidRPr="006F22B7" w14:paraId="5F3F1737" w14:textId="77777777" w:rsidTr="00E02ED0">
        <w:tc>
          <w:tcPr>
            <w:tcW w:w="1279" w:type="dxa"/>
            <w:vMerge/>
          </w:tcPr>
          <w:p w14:paraId="140E5D40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061C208B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t xml:space="preserve">              </w:t>
            </w:r>
            <w:r w:rsidR="00573761">
              <w:rPr>
                <w:position w:val="-10"/>
              </w:rPr>
              <w:pict w14:anchorId="2FF4481E">
                <v:shape id="_x0000_i1073" type="#_x0000_t75" style="width:83pt;height:15.7pt" fillcolor="window">
                  <v:imagedata r:id="rId89" o:title=""/>
                </v:shape>
              </w:pict>
            </w:r>
            <w:r w:rsidRPr="006F22B7">
              <w:t xml:space="preserve">, so no roots </w:t>
            </w:r>
            <w:r w:rsidRPr="006F22B7">
              <w:rPr>
                <w:u w:val="single"/>
              </w:rPr>
              <w:t>or</w:t>
            </w:r>
            <w:r w:rsidRPr="006F22B7">
              <w:t xml:space="preserve"> no intersections </w:t>
            </w:r>
            <w:r w:rsidRPr="006F22B7">
              <w:rPr>
                <w:u w:val="single"/>
              </w:rPr>
              <w:t>or</w:t>
            </w:r>
            <w:r w:rsidRPr="006F22B7">
              <w:t xml:space="preserve"> no solutions</w:t>
            </w: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00192222" w14:textId="00E26EF0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</w:pPr>
            <w:r w:rsidRPr="006F22B7">
              <w:t>A1</w:t>
            </w:r>
          </w:p>
        </w:tc>
      </w:tr>
      <w:tr w:rsidR="00E02ED0" w:rsidRPr="006F22B7" w14:paraId="29DFA3B6" w14:textId="77777777" w:rsidTr="00E02ED0">
        <w:tc>
          <w:tcPr>
            <w:tcW w:w="1279" w:type="dxa"/>
            <w:vMerge/>
            <w:tcBorders>
              <w:bottom w:val="single" w:sz="4" w:space="0" w:color="auto"/>
            </w:tcBorders>
          </w:tcPr>
          <w:p w14:paraId="6847F231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2B232CB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7F7796C3" w14:textId="2F1A0B8D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(4)</w:t>
            </w:r>
          </w:p>
        </w:tc>
      </w:tr>
      <w:tr w:rsidR="00E02ED0" w:rsidRPr="006F22B7" w14:paraId="038CAB86" w14:textId="77777777" w:rsidTr="00E02ED0">
        <w:trPr>
          <w:trHeight w:val="2931"/>
        </w:trPr>
        <w:tc>
          <w:tcPr>
            <w:tcW w:w="1279" w:type="dxa"/>
            <w:vMerge w:val="restart"/>
            <w:tcBorders>
              <w:top w:val="single" w:sz="4" w:space="0" w:color="auto"/>
            </w:tcBorders>
          </w:tcPr>
          <w:p w14:paraId="126A80E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(b)</w:t>
            </w:r>
          </w:p>
          <w:p w14:paraId="1AE0294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249CA9A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2925B7E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270DB86B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5468B8FC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508D8CC3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615E004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6E3DDC7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  <w:p w14:paraId="56409DCC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07F274A7" w14:textId="4F1EEB21" w:rsidR="00E02ED0" w:rsidRPr="006F22B7" w:rsidRDefault="00E02ED0" w:rsidP="00E02ED0">
            <w:pPr>
              <w:suppressAutoHyphens w:val="0"/>
              <w:spacing w:before="40" w:after="40"/>
              <w:ind w:right="0"/>
            </w:pPr>
            <w:r w:rsidRPr="006F22B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200" behindDoc="0" locked="0" layoutInCell="1" allowOverlap="1" wp14:anchorId="4D8762C4" wp14:editId="2564C109">
                      <wp:simplePos x="0" y="0"/>
                      <wp:positionH relativeFrom="column">
                        <wp:posOffset>1734991</wp:posOffset>
                      </wp:positionH>
                      <wp:positionV relativeFrom="paragraph">
                        <wp:posOffset>116745</wp:posOffset>
                      </wp:positionV>
                      <wp:extent cx="2838734" cy="1493520"/>
                      <wp:effectExtent l="0" t="0" r="0" b="0"/>
                      <wp:wrapNone/>
                      <wp:docPr id="245" name="Text Box 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8734" cy="1493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80D3DD" w14:textId="77777777" w:rsidR="00E02ED0" w:rsidRDefault="00E02ED0" w:rsidP="00E02ED0">
                                  <w:pPr>
                                    <w:spacing w:before="40" w:after="120"/>
                                    <w:ind w:right="0"/>
                                  </w:pPr>
                                  <w:r>
                                    <w:t xml:space="preserve">Curve: </w:t>
                                  </w:r>
                                  <w:r w:rsidRPr="009A09C0">
                                    <w:rPr>
                                      <w:position w:val="-4"/>
                                    </w:rPr>
                                    <w:object w:dxaOrig="260" w:dyaOrig="200" w14:anchorId="497F8562">
                                      <v:shape id="_x0000_i1075" type="#_x0000_t75" style="width:12.75pt;height:9.7pt" o:ole="">
                                        <v:imagedata r:id="rId90" o:title=""/>
                                      </v:shape>
                                      <o:OLEObject Type="Embed" ProgID="Equation.DSMT4" ShapeID="_x0000_i1075" DrawAspect="Content" ObjectID="_1684497971" r:id="rId91"/>
                                    </w:object>
                                  </w:r>
                                  <w:r>
                                    <w:t>shape and passing through (0, 0)</w:t>
                                  </w:r>
                                </w:p>
                                <w:p w14:paraId="374C9CE1" w14:textId="77777777" w:rsidR="00E02ED0" w:rsidRDefault="00E02ED0" w:rsidP="00E02ED0">
                                  <w:pPr>
                                    <w:spacing w:before="40" w:after="40"/>
                                    <w:ind w:right="0"/>
                                  </w:pPr>
                                  <w:r>
                                    <w:t xml:space="preserve">            </w:t>
                                  </w:r>
                                  <w:r w:rsidRPr="009A09C0">
                                    <w:rPr>
                                      <w:position w:val="-4"/>
                                    </w:rPr>
                                    <w:object w:dxaOrig="260" w:dyaOrig="200" w14:anchorId="3C2CDC50">
                                      <v:shape id="_x0000_i1077" type="#_x0000_t75" style="width:12.75pt;height:9.7pt" o:ole="">
                                        <v:imagedata r:id="rId90" o:title=""/>
                                      </v:shape>
                                      <o:OLEObject Type="Embed" ProgID="Equation.DSMT4" ShapeID="_x0000_i1077" DrawAspect="Content" ObjectID="_1684497972" r:id="rId92"/>
                                    </w:object>
                                  </w:r>
                                  <w:r>
                                    <w:t>shape and passing through (5, 0)</w:t>
                                  </w:r>
                                </w:p>
                                <w:p w14:paraId="112B242E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</w:p>
                                <w:p w14:paraId="3F17B448" w14:textId="77777777" w:rsidR="00E02ED0" w:rsidRDefault="00E02ED0" w:rsidP="00E02ED0">
                                  <w:pPr>
                                    <w:spacing w:before="120"/>
                                    <w:ind w:right="0"/>
                                  </w:pPr>
                                  <w:r>
                                    <w:t>Line :    +ve gradient and no intersections</w:t>
                                  </w:r>
                                </w:p>
                                <w:p w14:paraId="0B6BF125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 xml:space="preserve">             with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 xml:space="preserve">C.  </w:t>
                                  </w:r>
                                  <w:r>
                                    <w:t xml:space="preserve">If no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  <w:r>
                                    <w:t xml:space="preserve"> drawn score B0</w:t>
                                  </w:r>
                                </w:p>
                                <w:p w14:paraId="470EDAC1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</w:p>
                                <w:p w14:paraId="1FEAEE70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 xml:space="preserve">             Line passing through (0, 2) and </w:t>
                                  </w:r>
                                </w:p>
                                <w:p w14:paraId="12CA0DBD" w14:textId="77777777" w:rsidR="00E02ED0" w:rsidRDefault="00E02ED0" w:rsidP="006F22B7">
                                  <w:pPr>
                                    <w:spacing w:before="0"/>
                                    <w:ind w:right="0"/>
                                  </w:pPr>
                                  <w:r>
                                    <w:t xml:space="preserve">             (</w:t>
                                  </w:r>
                                  <w:r w:rsidRPr="003C7076">
                                    <w:rPr>
                                      <w:position w:val="-4"/>
                                    </w:rPr>
                                    <w:object w:dxaOrig="200" w:dyaOrig="160" w14:anchorId="200CCF7E">
                                      <v:shape id="_x0000_i1079" type="#_x0000_t75" style="width:9.7pt;height:8.25pt" o:ole="">
                                        <v:imagedata r:id="rId93" o:title=""/>
                                      </v:shape>
                                      <o:OLEObject Type="Embed" ProgID="Equation.DSMT4" ShapeID="_x0000_i1079" DrawAspect="Content" ObjectID="_1684497973" r:id="rId94"/>
                                    </w:object>
                                  </w:r>
                                  <w:r>
                                    <w:t>0.8, 0) marked on ax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D8762C4" id="Text Box 245" o:spid="_x0000_s1072" type="#_x0000_t202" style="position:absolute;margin-left:136.6pt;margin-top:9.2pt;width:223.5pt;height:117.6pt;z-index:25176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" stroked="f">
                      <v:textbox style="mso-fit-shape-to-text:t">
                        <w:txbxContent>
                          <w:p w14:paraId="2680D3DD" w14:textId="77777777" w:rsidR="00E02ED0" w:rsidRDefault="00E02ED0" w:rsidP="00E02ED0">
                            <w:pPr>
                              <w:spacing w:before="40" w:after="120"/>
                              <w:ind w:right="0"/>
                            </w:pPr>
                            <w:r>
                              <w:t xml:space="preserve">Curve: </w:t>
                            </w:r>
                            <w:r w:rsidRPr="009A09C0">
                              <w:rPr>
                                <w:position w:val="-4"/>
                              </w:rPr>
                              <w:object w:dxaOrig="260" w:dyaOrig="200" w14:anchorId="497F8562">
                                <v:shape id="_x0000_i6859" type="#_x0000_t75" style="width:12.75pt;height:9.7pt" o:ole="">
                                  <v:imagedata r:id="rId118" o:title=""/>
                                </v:shape>
                                <o:OLEObject Type="Embed" ProgID="Equation.DSMT4" ShapeID="_x0000_i6859" DrawAspect="Content" ObjectID="_1653847133" r:id="rId123"/>
                              </w:object>
                            </w:r>
                            <w:r>
                              <w:t>shape and passing through (0, 0)</w:t>
                            </w:r>
                          </w:p>
                          <w:p w14:paraId="374C9CE1" w14:textId="77777777" w:rsidR="00E02ED0" w:rsidRDefault="00E02ED0" w:rsidP="00E02ED0">
                            <w:pPr>
                              <w:spacing w:before="40" w:after="40"/>
                              <w:ind w:right="0"/>
                            </w:pPr>
                            <w:r>
                              <w:t xml:space="preserve">            </w:t>
                            </w:r>
                            <w:r w:rsidRPr="009A09C0">
                              <w:rPr>
                                <w:position w:val="-4"/>
                              </w:rPr>
                              <w:object w:dxaOrig="260" w:dyaOrig="200" w14:anchorId="3C2CDC50">
                                <v:shape id="_x0000_i6860" type="#_x0000_t75" style="width:12.75pt;height:9.7pt" o:ole="">
                                  <v:imagedata r:id="rId118" o:title=""/>
                                </v:shape>
                                <o:OLEObject Type="Embed" ProgID="Equation.DSMT4" ShapeID="_x0000_i6860" DrawAspect="Content" ObjectID="_1653847134" r:id="rId124"/>
                              </w:object>
                            </w:r>
                            <w:r>
                              <w:t>shape and passing through (5, 0)</w:t>
                            </w:r>
                          </w:p>
                          <w:p w14:paraId="112B242E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</w:p>
                          <w:p w14:paraId="3F17B448" w14:textId="77777777" w:rsidR="00E02ED0" w:rsidRDefault="00E02ED0" w:rsidP="00E02ED0">
                            <w:pPr>
                              <w:spacing w:before="120"/>
                              <w:ind w:right="0"/>
                            </w:pPr>
                            <w:proofErr w:type="gramStart"/>
                            <w:r>
                              <w:t>Line :</w:t>
                            </w:r>
                            <w:proofErr w:type="gramEnd"/>
                            <w:r>
                              <w:t xml:space="preserve">    +</w:t>
                            </w:r>
                            <w:proofErr w:type="spellStart"/>
                            <w:r>
                              <w:t>ve</w:t>
                            </w:r>
                            <w:proofErr w:type="spellEnd"/>
                            <w:r>
                              <w:t xml:space="preserve"> gradient and no intersections</w:t>
                            </w:r>
                          </w:p>
                          <w:p w14:paraId="0B6BF125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  <w:r>
                              <w:t xml:space="preserve">             with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C.  </w:t>
                            </w:r>
                            <w:r>
                              <w:t xml:space="preserve">If no </w:t>
                            </w:r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  <w:r>
                              <w:t xml:space="preserve"> drawn score B0</w:t>
                            </w:r>
                          </w:p>
                          <w:p w14:paraId="470EDAC1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</w:p>
                          <w:p w14:paraId="1FEAEE70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  <w:r>
                              <w:t xml:space="preserve">             Line passing through (0, 2) and </w:t>
                            </w:r>
                          </w:p>
                          <w:p w14:paraId="12CA0DBD" w14:textId="77777777" w:rsidR="00E02ED0" w:rsidRDefault="00E02ED0" w:rsidP="006F22B7">
                            <w:pPr>
                              <w:spacing w:before="0"/>
                              <w:ind w:right="0"/>
                            </w:pPr>
                            <w:r>
                              <w:t xml:space="preserve">             (</w:t>
                            </w:r>
                            <w:r w:rsidRPr="003C7076">
                              <w:rPr>
                                <w:position w:val="-4"/>
                              </w:rPr>
                              <w:object w:dxaOrig="200" w:dyaOrig="160" w14:anchorId="200CCF7E">
                                <v:shape id="_x0000_i6861" type="#_x0000_t75" style="width:9.7pt;height:8.25pt" o:ole="">
                                  <v:imagedata r:id="rId121" o:title=""/>
                                </v:shape>
                                <o:OLEObject Type="Embed" ProgID="Equation.DSMT4" ShapeID="_x0000_i6861" DrawAspect="Content" ObjectID="_1653847135" r:id="rId125"/>
                              </w:object>
                            </w:r>
                            <w:r>
                              <w:t>0.8, 0) marked on ax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F22B7">
              <w:rPr>
                <w:noProof/>
              </w:rPr>
              <w:drawing>
                <wp:anchor distT="0" distB="0" distL="114300" distR="114300" simplePos="0" relativeHeight="251762176" behindDoc="0" locked="0" layoutInCell="1" allowOverlap="1" wp14:anchorId="5DE4CD1F" wp14:editId="15343557">
                  <wp:simplePos x="0" y="0"/>
                  <wp:positionH relativeFrom="column">
                    <wp:posOffset>35560</wp:posOffset>
                  </wp:positionH>
                  <wp:positionV relativeFrom="paragraph">
                    <wp:posOffset>71755</wp:posOffset>
                  </wp:positionV>
                  <wp:extent cx="1630680" cy="1428750"/>
                  <wp:effectExtent l="0" t="0" r="7620" b="0"/>
                  <wp:wrapNone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680" cy="1428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B71E077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5ABD1F1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245F1B9D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6FB3107A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438C0C3C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  <w:p w14:paraId="6EBE33A2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</w:pP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11CFC5E4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6AE76F00" w14:textId="77777777" w:rsidR="00E02ED0" w:rsidRPr="006F22B7" w:rsidRDefault="00E02ED0" w:rsidP="00E02ED0">
            <w:pPr>
              <w:suppressAutoHyphens w:val="0"/>
              <w:spacing w:before="0" w:after="120"/>
              <w:ind w:right="0"/>
              <w:jc w:val="center"/>
            </w:pPr>
            <w:r w:rsidRPr="006F22B7">
              <w:t>B1</w:t>
            </w:r>
          </w:p>
          <w:p w14:paraId="4B9A5586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  <w:r w:rsidRPr="006F22B7">
              <w:t>B1</w:t>
            </w:r>
          </w:p>
          <w:p w14:paraId="7ACFDFB3" w14:textId="0571430D" w:rsidR="00E02ED0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6526018B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27D805D6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  <w:r w:rsidRPr="006F22B7">
              <w:t>B1</w:t>
            </w:r>
          </w:p>
          <w:p w14:paraId="1FDDC8C4" w14:textId="5FEBD0B5" w:rsidR="00E02ED0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74B2ABAF" w14:textId="77777777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</w:p>
          <w:p w14:paraId="35972C56" w14:textId="09C69B92" w:rsidR="00E02ED0" w:rsidRPr="006F22B7" w:rsidRDefault="00E02ED0" w:rsidP="00E02ED0">
            <w:pPr>
              <w:suppressAutoHyphens w:val="0"/>
              <w:spacing w:before="0"/>
              <w:ind w:right="0"/>
              <w:jc w:val="center"/>
            </w:pPr>
            <w:r w:rsidRPr="006F22B7">
              <w:t>B1</w:t>
            </w:r>
          </w:p>
        </w:tc>
      </w:tr>
      <w:tr w:rsidR="00E02ED0" w:rsidRPr="006F22B7" w14:paraId="4329A652" w14:textId="77777777" w:rsidTr="00E02ED0">
        <w:tc>
          <w:tcPr>
            <w:tcW w:w="1279" w:type="dxa"/>
            <w:vMerge/>
            <w:tcBorders>
              <w:bottom w:val="single" w:sz="4" w:space="0" w:color="auto"/>
            </w:tcBorders>
          </w:tcPr>
          <w:p w14:paraId="2A077C96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rPr>
                <w:b/>
                <w:bCs/>
              </w:rPr>
            </w:pPr>
          </w:p>
        </w:tc>
        <w:tc>
          <w:tcPr>
            <w:tcW w:w="7540" w:type="dxa"/>
            <w:tcBorders>
              <w:top w:val="single" w:sz="4" w:space="0" w:color="auto"/>
              <w:bottom w:val="single" w:sz="4" w:space="0" w:color="auto"/>
            </w:tcBorders>
          </w:tcPr>
          <w:p w14:paraId="7C435709" w14:textId="77777777" w:rsidR="00E02ED0" w:rsidRPr="006F22B7" w:rsidRDefault="00E02ED0" w:rsidP="00E02ED0">
            <w:pPr>
              <w:suppressAutoHyphens w:val="0"/>
              <w:spacing w:before="40" w:after="40"/>
              <w:ind w:right="0"/>
              <w:rPr>
                <w:noProof/>
              </w:rPr>
            </w:pPr>
          </w:p>
        </w:tc>
        <w:tc>
          <w:tcPr>
            <w:tcW w:w="1375" w:type="dxa"/>
            <w:tcBorders>
              <w:top w:val="single" w:sz="4" w:space="0" w:color="auto"/>
              <w:bottom w:val="single" w:sz="4" w:space="0" w:color="auto"/>
            </w:tcBorders>
          </w:tcPr>
          <w:p w14:paraId="3E6EFE96" w14:textId="5028561C" w:rsidR="00E02ED0" w:rsidRPr="00E02ED0" w:rsidRDefault="00E02ED0" w:rsidP="00E02ED0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6F22B7">
              <w:rPr>
                <w:b/>
                <w:bCs/>
              </w:rPr>
              <w:t>(4)</w:t>
            </w:r>
          </w:p>
        </w:tc>
      </w:tr>
      <w:tr w:rsidR="00E02ED0" w:rsidRPr="006F22B7" w14:paraId="1A16960F" w14:textId="77777777" w:rsidTr="00E02ED0">
        <w:tc>
          <w:tcPr>
            <w:tcW w:w="10194" w:type="dxa"/>
            <w:gridSpan w:val="3"/>
            <w:tcBorders>
              <w:top w:val="single" w:sz="4" w:space="0" w:color="auto"/>
            </w:tcBorders>
            <w:vAlign w:val="center"/>
          </w:tcPr>
          <w:p w14:paraId="0BDF8C50" w14:textId="0D881F4A" w:rsidR="00E02ED0" w:rsidRPr="006F22B7" w:rsidRDefault="00E02ED0" w:rsidP="00E02ED0">
            <w:pPr>
              <w:suppressAutoHyphens w:val="0"/>
              <w:spacing w:before="120" w:after="120"/>
              <w:ind w:right="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(</w:t>
            </w:r>
            <w:r w:rsidRPr="006F22B7">
              <w:rPr>
                <w:b/>
                <w:bCs/>
              </w:rPr>
              <w:t>8 marks</w:t>
            </w:r>
            <w:r>
              <w:rPr>
                <w:b/>
                <w:bCs/>
              </w:rPr>
              <w:t>)</w:t>
            </w:r>
          </w:p>
        </w:tc>
      </w:tr>
    </w:tbl>
    <w:p w14:paraId="3D1AFA74" w14:textId="4F0710E7" w:rsidR="000345FB" w:rsidRDefault="000345FB">
      <w:pPr>
        <w:suppressAutoHyphens w:val="0"/>
        <w:spacing w:before="0"/>
        <w:ind w:right="0"/>
        <w:rPr>
          <w:b/>
          <w:bCs/>
        </w:rPr>
      </w:pPr>
    </w:p>
    <w:p w14:paraId="5D2042CF" w14:textId="39AFF7AF" w:rsidR="000345FB" w:rsidRDefault="000345FB">
      <w:pPr>
        <w:suppressAutoHyphens w:val="0"/>
        <w:spacing w:before="0"/>
        <w:ind w:right="0"/>
        <w:rPr>
          <w:b/>
          <w:bCs/>
        </w:rPr>
      </w:pPr>
    </w:p>
    <w:p w14:paraId="2EBDD169" w14:textId="5D84D370" w:rsidR="00025946" w:rsidRDefault="00025946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4BB06733" w14:textId="3F6A4EC3" w:rsidR="000345FB" w:rsidRDefault="000345FB">
      <w:pPr>
        <w:suppressAutoHyphens w:val="0"/>
        <w:spacing w:before="0"/>
        <w:ind w:right="0"/>
        <w:rPr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7"/>
        <w:gridCol w:w="4103"/>
        <w:gridCol w:w="3681"/>
        <w:gridCol w:w="1280"/>
      </w:tblGrid>
      <w:tr w:rsidR="00025946" w:rsidRPr="00025946" w14:paraId="7A184721" w14:textId="77777777" w:rsidTr="00025946"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A599779" w14:textId="3DB252F7" w:rsidR="00025946" w:rsidRPr="00025946" w:rsidRDefault="00025946" w:rsidP="00025946">
            <w:pPr>
              <w:suppressAutoHyphens w:val="0"/>
              <w:spacing w:before="0" w:after="120" w:line="254" w:lineRule="auto"/>
              <w:ind w:right="0"/>
              <w:jc w:val="center"/>
              <w:rPr>
                <w:rFonts w:eastAsia="SimSun"/>
                <w:b/>
                <w:bCs/>
              </w:rPr>
            </w:pPr>
            <w:r w:rsidRPr="00025946">
              <w:rPr>
                <w:b/>
                <w:bCs/>
              </w:rPr>
              <w:t>Question</w:t>
            </w: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4DEB517C" w14:textId="6EEAB86E" w:rsidR="00025946" w:rsidRPr="00025946" w:rsidRDefault="00025946" w:rsidP="00025946">
            <w:pPr>
              <w:suppressAutoHyphens w:val="0"/>
              <w:spacing w:before="0" w:after="120" w:line="254" w:lineRule="auto"/>
              <w:ind w:right="0"/>
              <w:jc w:val="center"/>
              <w:rPr>
                <w:b/>
                <w:bCs/>
              </w:rPr>
            </w:pPr>
            <w:r w:rsidRPr="00025946">
              <w:rPr>
                <w:b/>
                <w:bCs/>
              </w:rPr>
              <w:t>Scheme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7A1ED45" w14:textId="77777777" w:rsidR="00025946" w:rsidRPr="00025946" w:rsidRDefault="00025946" w:rsidP="00025946">
            <w:pPr>
              <w:suppressAutoHyphens w:val="0"/>
              <w:spacing w:before="0" w:after="120" w:line="254" w:lineRule="auto"/>
              <w:ind w:right="0"/>
              <w:jc w:val="center"/>
              <w:rPr>
                <w:b/>
                <w:bCs/>
              </w:rPr>
            </w:pPr>
            <w:r w:rsidRPr="00025946">
              <w:rPr>
                <w:b/>
                <w:bCs/>
              </w:rPr>
              <w:t>Marks</w:t>
            </w:r>
          </w:p>
        </w:tc>
      </w:tr>
      <w:tr w:rsidR="00455EDA" w14:paraId="6C536573" w14:textId="77777777" w:rsidTr="00025946">
        <w:trPr>
          <w:trHeight w:val="1799"/>
        </w:trPr>
        <w:tc>
          <w:tcPr>
            <w:tcW w:w="1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DBFBE" w14:textId="3753D038" w:rsidR="00455EDA" w:rsidRPr="00025946" w:rsidRDefault="0035257C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Cs/>
              </w:rPr>
            </w:pPr>
            <w:r w:rsidRPr="00025946">
              <w:rPr>
                <w:b/>
              </w:rPr>
              <w:t>13(</w:t>
            </w:r>
            <w:r w:rsidR="00455EDA" w:rsidRPr="00025946">
              <w:rPr>
                <w:b/>
              </w:rPr>
              <w:t>a)(i)</w:t>
            </w:r>
          </w:p>
        </w:tc>
        <w:tc>
          <w:tcPr>
            <w:tcW w:w="41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18E26" w14:textId="75C344C8" w:rsidR="00455EDA" w:rsidRPr="00025946" w:rsidRDefault="00CC1F22" w:rsidP="00025946">
            <w:pPr>
              <w:suppressAutoHyphens w:val="0"/>
              <w:spacing w:before="40" w:after="40" w:line="254" w:lineRule="auto"/>
              <w:ind w:right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D0539B2" wp14:editId="446173C6">
                  <wp:extent cx="2450787" cy="2286000"/>
                  <wp:effectExtent l="0" t="0" r="6985" b="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245" cy="23022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73581" w14:textId="77777777" w:rsidR="00455EDA" w:rsidRPr="00025946" w:rsidRDefault="00455EDA" w:rsidP="00025946">
            <w:pPr>
              <w:tabs>
                <w:tab w:val="left" w:pos="660"/>
              </w:tabs>
              <w:suppressAutoHyphens w:val="0"/>
              <w:spacing w:before="40" w:after="40" w:line="254" w:lineRule="auto"/>
              <w:ind w:right="0"/>
            </w:pPr>
            <w:r w:rsidRPr="00025946">
              <w:t xml:space="preserve">Similar shape to the given figure passing through </w:t>
            </w:r>
            <w:r w:rsidRPr="00025946">
              <w:rPr>
                <w:i/>
              </w:rPr>
              <w:t>O</w:t>
            </w:r>
            <w:r w:rsidRPr="00025946">
              <w:t xml:space="preserve"> (be generous if it just misses </w:t>
            </w:r>
            <w:r w:rsidRPr="00025946">
              <w:rPr>
                <w:i/>
              </w:rPr>
              <w:t>O</w:t>
            </w:r>
            <w:r w:rsidRPr="00025946">
              <w:t xml:space="preserve"> but the intention is clear) </w:t>
            </w:r>
            <w:r w:rsidRPr="00025946">
              <w:rPr>
                <w:b/>
              </w:rPr>
              <w:t>and</w:t>
            </w:r>
            <w:r w:rsidRPr="00025946">
              <w:t xml:space="preserve"> with evidence of a horizontal stretch taken from the</w:t>
            </w:r>
            <w:r w:rsidRPr="00025946">
              <w:rPr>
                <w:i/>
              </w:rPr>
              <w:t xml:space="preserve"> x</w:t>
            </w:r>
            <w:r w:rsidRPr="00025946">
              <w:t xml:space="preserve"> coordinates of the max/min point(s) but with no contradiction if both points are given. There should be no change in the </w:t>
            </w:r>
            <w:r w:rsidRPr="00025946">
              <w:rPr>
                <w:i/>
              </w:rPr>
              <w:t>y</w:t>
            </w:r>
            <w:r w:rsidRPr="00025946">
              <w:t xml:space="preserve"> coordinates. </w:t>
            </w:r>
            <w:r w:rsidRPr="00025946">
              <w:rPr>
                <w:b/>
              </w:rPr>
              <w:t>The origin does not need to be labelled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EC465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2341496B" w14:textId="77777777" w:rsidTr="00025946">
        <w:trPr>
          <w:trHeight w:val="85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67E8A2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Cs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4726E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6CF2A" w14:textId="77777777" w:rsidR="00455EDA" w:rsidRPr="00025946" w:rsidRDefault="00455EDA" w:rsidP="00025946">
            <w:pPr>
              <w:tabs>
                <w:tab w:val="left" w:pos="660"/>
              </w:tabs>
              <w:suppressAutoHyphens w:val="0"/>
              <w:spacing w:before="40" w:after="40" w:line="254" w:lineRule="auto"/>
              <w:ind w:right="0"/>
            </w:pPr>
            <w:r w:rsidRPr="00025946">
              <w:t>Maximum at (2, 4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632A1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676D5432" w14:textId="77777777" w:rsidTr="00025946">
        <w:trPr>
          <w:trHeight w:val="85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A5C53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Cs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49673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2C7965" w14:textId="77777777" w:rsidR="00455EDA" w:rsidRPr="00025946" w:rsidRDefault="00455EDA" w:rsidP="00025946">
            <w:pPr>
              <w:tabs>
                <w:tab w:val="left" w:pos="660"/>
              </w:tabs>
              <w:suppressAutoHyphens w:val="0"/>
              <w:spacing w:before="40" w:after="40" w:line="254" w:lineRule="auto"/>
              <w:ind w:right="0"/>
            </w:pPr>
            <w:r w:rsidRPr="00025946">
              <w:t>Minimum at (6, 0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9D35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59B7A048" w14:textId="77777777" w:rsidTr="00025946"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3E6B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6F18B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The coordinates may appear on the sketch, or separately in the text. If a point on an axis appears on the sketch it is not necessary to give both coordinates. </w:t>
            </w:r>
          </w:p>
          <w:p w14:paraId="0F9D2D0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So, for example, 6 or (0, 6) on the </w:t>
            </w:r>
            <w:r w:rsidRPr="00025946">
              <w:rPr>
                <w:i/>
              </w:rPr>
              <w:t xml:space="preserve">x </w:t>
            </w:r>
            <w:r w:rsidRPr="00025946">
              <w:t>- axis would get credit, but if the answer is given in the text (6, 0) is needed. If there is any ambiguity, the sketch has precedence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51C9E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</w:tr>
      <w:tr w:rsidR="00455EDA" w14:paraId="1773914D" w14:textId="77777777" w:rsidTr="00025946">
        <w:trPr>
          <w:trHeight w:val="476"/>
        </w:trPr>
        <w:tc>
          <w:tcPr>
            <w:tcW w:w="1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CBD8C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a)(ii)</w:t>
            </w:r>
          </w:p>
        </w:tc>
        <w:tc>
          <w:tcPr>
            <w:tcW w:w="41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0AA6E" w14:textId="6113FC9D" w:rsidR="00455EDA" w:rsidRPr="00025946" w:rsidRDefault="00CC1F22" w:rsidP="00025946">
            <w:pPr>
              <w:suppressAutoHyphens w:val="0"/>
              <w:spacing w:before="40" w:after="40" w:line="254" w:lineRule="auto"/>
              <w:ind w:right="0"/>
            </w:pPr>
            <w:r w:rsidRPr="00CC1F22">
              <w:rPr>
                <w:noProof/>
              </w:rPr>
              <w:drawing>
                <wp:inline distT="0" distB="0" distL="0" distR="0" wp14:anchorId="56CF0320" wp14:editId="5EB7D8A3">
                  <wp:extent cx="2468245" cy="2073275"/>
                  <wp:effectExtent l="0" t="0" r="8255" b="3175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245" cy="2073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7207D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Similar shape translated horizontally. Ignore any coordinates given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65624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 w:rsidRPr="00025946">
              <w:t>M1</w:t>
            </w:r>
          </w:p>
        </w:tc>
      </w:tr>
      <w:tr w:rsidR="00455EDA" w14:paraId="6907FC6D" w14:textId="77777777" w:rsidTr="00025946">
        <w:trPr>
          <w:trHeight w:val="420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9F1F1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38283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2E53B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rPr>
                <w:rFonts w:ascii="Frutiger 55 Roman" w:hAnsi="Frutiger 55 Roman"/>
              </w:rPr>
            </w:pPr>
            <w:r w:rsidRPr="00025946">
              <w:t xml:space="preserve">Minimum at (1, 0) and crosses or at least reaches </w:t>
            </w:r>
            <w:r w:rsidRPr="00025946">
              <w:rPr>
                <w:i/>
              </w:rPr>
              <w:t>x</w:t>
            </w:r>
            <w:r w:rsidRPr="00025946">
              <w:t>-axis at (</w:t>
            </w:r>
            <w:r w:rsidRPr="00025946">
              <w:sym w:font="Symbol" w:char="F02D"/>
            </w:r>
            <w:r w:rsidRPr="00025946">
              <w:t>2, 0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0FC32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A1</w:t>
            </w:r>
          </w:p>
        </w:tc>
      </w:tr>
      <w:tr w:rsidR="00455EDA" w14:paraId="57171EE6" w14:textId="77777777" w:rsidTr="00025946">
        <w:trPr>
          <w:trHeight w:val="85"/>
        </w:trPr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BE1DF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41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52704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699CC" w14:textId="1E6F31DA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Maximum at (</w:t>
            </w:r>
            <w:r w:rsidRPr="00025946">
              <w:sym w:font="Symbol" w:char="F02D"/>
            </w:r>
            <w:r w:rsidRPr="00025946">
              <w:t>1, 4) – must correspond to a maximum in the 2</w:t>
            </w:r>
            <w:r w:rsidRPr="00025946">
              <w:rPr>
                <w:vertAlign w:val="superscript"/>
              </w:rPr>
              <w:t>nd</w:t>
            </w:r>
            <w:r w:rsidRPr="00025946">
              <w:t xml:space="preserve"> quadrant </w:t>
            </w:r>
            <w:r w:rsidRPr="00025946">
              <w:rPr>
                <w:b/>
              </w:rPr>
              <w:t>and</w:t>
            </w:r>
            <w:r w:rsidRPr="00025946">
              <w:t xml:space="preserve"> crosses the </w:t>
            </w:r>
            <w:r w:rsidRPr="00025946">
              <w:rPr>
                <w:i/>
              </w:rPr>
              <w:t>y</w:t>
            </w:r>
            <w:r w:rsidRPr="00025946">
              <w:t xml:space="preserve">-axis at </w:t>
            </w:r>
          </w:p>
          <w:p w14:paraId="15F6FCAE" w14:textId="1EC02515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(0, 2)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86352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A1</w:t>
            </w:r>
          </w:p>
        </w:tc>
      </w:tr>
      <w:tr w:rsidR="00025946" w14:paraId="0E80BDBA" w14:textId="77777777" w:rsidTr="00025946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93CCA" w14:textId="77777777" w:rsidR="00025946" w:rsidRPr="00025946" w:rsidRDefault="00025946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F644D" w14:textId="028D6CF3" w:rsidR="00025946" w:rsidRPr="00025946" w:rsidRDefault="00025946" w:rsidP="00025946">
            <w:pPr>
              <w:suppressAutoHyphens w:val="0"/>
              <w:spacing w:before="40" w:after="40" w:line="254" w:lineRule="auto"/>
              <w:ind w:right="0"/>
              <w:jc w:val="right"/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57C72C" w14:textId="38D1F2D8" w:rsidR="00025946" w:rsidRPr="00025946" w:rsidRDefault="00025946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>
              <w:rPr>
                <w:b/>
              </w:rPr>
              <w:t>(</w:t>
            </w:r>
            <w:r w:rsidRPr="00025946">
              <w:rPr>
                <w:b/>
              </w:rPr>
              <w:t>6</w:t>
            </w:r>
            <w:r>
              <w:rPr>
                <w:b/>
              </w:rPr>
              <w:t>)</w:t>
            </w:r>
          </w:p>
        </w:tc>
      </w:tr>
      <w:tr w:rsidR="00455EDA" w14:paraId="12B424FC" w14:textId="77777777" w:rsidTr="00025946">
        <w:tc>
          <w:tcPr>
            <w:tcW w:w="11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B3AC5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8C3A" w14:textId="1A861F42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The coordinates may appear on the sketch, or separately in the text. If a point on an axis appears on the sketch it is not necessary to give both coordinates. </w:t>
            </w:r>
          </w:p>
          <w:p w14:paraId="5FB2863A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 xml:space="preserve">So, for example, 2 or (2, 0) on the </w:t>
            </w:r>
            <w:r w:rsidRPr="00025946">
              <w:rPr>
                <w:i/>
              </w:rPr>
              <w:t>y</w:t>
            </w:r>
            <w:r w:rsidRPr="00025946">
              <w:t>-axis would get credit but if the answer is given in the text (0, 2) is needed. If there is any ambiguity, the sketch has precedence.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45455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</w:p>
        </w:tc>
      </w:tr>
      <w:tr w:rsidR="00455EDA" w14:paraId="11819F89" w14:textId="77777777" w:rsidTr="00025946">
        <w:tc>
          <w:tcPr>
            <w:tcW w:w="11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BA4CD" w14:textId="6F89FC08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 w:rsidRPr="00025946">
              <w:rPr>
                <w:b/>
              </w:rPr>
              <w:t>(b)</w:t>
            </w:r>
          </w:p>
        </w:tc>
        <w:tc>
          <w:tcPr>
            <w:tcW w:w="4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E0A5E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lang w:val="en-US"/>
              </w:rPr>
            </w:pPr>
            <w:r w:rsidRPr="00025946">
              <w:rPr>
                <w:i/>
                <w:lang w:val="en-US"/>
              </w:rPr>
              <w:t>a</w:t>
            </w:r>
            <w:r w:rsidRPr="00025946">
              <w:rPr>
                <w:lang w:val="en-US"/>
              </w:rPr>
              <w:t xml:space="preserve"> = 1 </w:t>
            </w:r>
            <w:r w:rsidRPr="00025946">
              <w:rPr>
                <w:b/>
                <w:lang w:val="en-US"/>
              </w:rPr>
              <w:t>or</w:t>
            </w:r>
            <w:r w:rsidRPr="00025946">
              <w:rPr>
                <w:lang w:val="en-US"/>
              </w:rPr>
              <w:t xml:space="preserve"> </w:t>
            </w:r>
            <w:r w:rsidRPr="00025946">
              <w:rPr>
                <w:i/>
                <w:lang w:val="en-US"/>
              </w:rPr>
              <w:t>k</w:t>
            </w:r>
            <w:r w:rsidRPr="00025946">
              <w:rPr>
                <w:lang w:val="en-US"/>
              </w:rPr>
              <w:t xml:space="preserve"> = </w:t>
            </w:r>
            <w:r w:rsidRPr="00025946">
              <w:sym w:font="Symbol" w:char="F02D"/>
            </w:r>
            <w:r w:rsidRPr="00025946">
              <w:t xml:space="preserve"> </w:t>
            </w:r>
            <w:r w:rsidRPr="00025946">
              <w:rPr>
                <w:lang w:val="en-US"/>
              </w:rPr>
              <w:t>4</w:t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06CF9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One correct value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16878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455EDA" w14:paraId="5D998A25" w14:textId="77777777" w:rsidTr="00025946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1F960" w14:textId="77777777" w:rsidR="00455EDA" w:rsidRPr="00025946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4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8B0F6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lang w:val="en-US"/>
              </w:rPr>
            </w:pPr>
            <w:r w:rsidRPr="00025946">
              <w:rPr>
                <w:i/>
                <w:lang w:val="en-US"/>
              </w:rPr>
              <w:t>a</w:t>
            </w:r>
            <w:r w:rsidRPr="00025946">
              <w:rPr>
                <w:lang w:val="en-US"/>
              </w:rPr>
              <w:t xml:space="preserve"> = 1 </w:t>
            </w:r>
            <w:r w:rsidRPr="00025946">
              <w:rPr>
                <w:b/>
                <w:lang w:val="en-US"/>
              </w:rPr>
              <w:t>and</w:t>
            </w:r>
            <w:r w:rsidRPr="00025946">
              <w:rPr>
                <w:lang w:val="en-US"/>
              </w:rPr>
              <w:t xml:space="preserve"> </w:t>
            </w:r>
            <w:r w:rsidRPr="00025946">
              <w:rPr>
                <w:i/>
                <w:lang w:val="en-US"/>
              </w:rPr>
              <w:t>k</w:t>
            </w:r>
            <w:r w:rsidRPr="00025946">
              <w:rPr>
                <w:lang w:val="en-US"/>
              </w:rPr>
              <w:t xml:space="preserve"> = </w:t>
            </w:r>
            <w:r w:rsidRPr="00025946">
              <w:sym w:font="Symbol" w:char="F02D"/>
            </w:r>
            <w:r w:rsidRPr="00025946">
              <w:t xml:space="preserve"> </w:t>
            </w:r>
            <w:r w:rsidRPr="00025946">
              <w:rPr>
                <w:lang w:val="en-US"/>
              </w:rPr>
              <w:t>4</w:t>
            </w:r>
          </w:p>
        </w:tc>
        <w:tc>
          <w:tcPr>
            <w:tcW w:w="3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9CC72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</w:pPr>
            <w:r w:rsidRPr="00025946">
              <w:t>Both correct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50DA7" w14:textId="77777777" w:rsidR="00455EDA" w:rsidRPr="00025946" w:rsidRDefault="00455EDA" w:rsidP="00025946">
            <w:pPr>
              <w:suppressAutoHyphens w:val="0"/>
              <w:spacing w:before="40" w:after="40" w:line="254" w:lineRule="auto"/>
              <w:ind w:right="0"/>
              <w:jc w:val="center"/>
            </w:pPr>
            <w:r w:rsidRPr="00025946">
              <w:t>B1</w:t>
            </w:r>
          </w:p>
        </w:tc>
      </w:tr>
      <w:tr w:rsidR="00CC1F22" w14:paraId="29F17943" w14:textId="77777777" w:rsidTr="002A0FC5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9C68" w14:textId="77777777" w:rsidR="00CC1F22" w:rsidRPr="00025946" w:rsidRDefault="00CC1F22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E425B" w14:textId="77777777" w:rsidR="00CC1F22" w:rsidRPr="00025946" w:rsidRDefault="00CC1F22" w:rsidP="00CC1F22">
            <w:pPr>
              <w:suppressAutoHyphens w:val="0"/>
              <w:spacing w:before="40" w:after="40" w:line="254" w:lineRule="auto"/>
              <w:ind w:right="0"/>
              <w:rPr>
                <w:b/>
              </w:rPr>
            </w:pPr>
            <w:r w:rsidRPr="00025946">
              <w:rPr>
                <w:b/>
              </w:rPr>
              <w:t>Note that these marks may be implied by sight of e.g. “f(</w:t>
            </w:r>
            <w:r w:rsidRPr="00025946">
              <w:rPr>
                <w:b/>
                <w:i/>
              </w:rPr>
              <w:t>x</w:t>
            </w:r>
            <w:r w:rsidRPr="00025946">
              <w:rPr>
                <w:b/>
              </w:rPr>
              <w:t>) – 4” and/or “(1, 0)”</w:t>
            </w:r>
          </w:p>
        </w:tc>
        <w:tc>
          <w:tcPr>
            <w:tcW w:w="12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249193" w14:textId="77777777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</w:tr>
      <w:tr w:rsidR="00CC1F22" w14:paraId="0598D200" w14:textId="77777777" w:rsidTr="002A0FC5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5D668" w14:textId="77777777" w:rsidR="00CC1F22" w:rsidRPr="00025946" w:rsidRDefault="00CC1F22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F302B" w14:textId="77777777" w:rsidR="00CC1F22" w:rsidRPr="00025946" w:rsidRDefault="00CC1F22" w:rsidP="00CC1F22">
            <w:pPr>
              <w:suppressAutoHyphens w:val="0"/>
              <w:spacing w:before="40" w:after="40" w:line="254" w:lineRule="auto"/>
              <w:ind w:right="0"/>
              <w:rPr>
                <w:b/>
              </w:rPr>
            </w:pPr>
            <w:r w:rsidRPr="00025946">
              <w:rPr>
                <w:b/>
              </w:rPr>
              <w:t>Note that the answer to (b) often appears at the bottom of page 1</w:t>
            </w:r>
          </w:p>
        </w:tc>
        <w:tc>
          <w:tcPr>
            <w:tcW w:w="12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7BA09" w14:textId="77777777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center"/>
            </w:pPr>
          </w:p>
        </w:tc>
      </w:tr>
      <w:tr w:rsidR="00CC1F22" w14:paraId="7647F3D5" w14:textId="77777777" w:rsidTr="0030746D">
        <w:tc>
          <w:tcPr>
            <w:tcW w:w="11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CFE99" w14:textId="77777777" w:rsidR="00CC1F22" w:rsidRPr="00025946" w:rsidRDefault="00CC1F22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78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0D806" w14:textId="3AAC3B90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right"/>
            </w:pPr>
            <w:r w:rsidRPr="00025946">
              <w:t xml:space="preserve">    </w:t>
            </w:r>
          </w:p>
        </w:tc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C3206" w14:textId="6B7C5878" w:rsidR="00CC1F22" w:rsidRPr="00025946" w:rsidRDefault="00CC1F22" w:rsidP="00025946">
            <w:pPr>
              <w:suppressAutoHyphens w:val="0"/>
              <w:spacing w:before="40" w:after="40" w:line="254" w:lineRule="auto"/>
              <w:ind w:right="0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025946"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</w:tr>
      <w:tr w:rsidR="00455EDA" w14:paraId="1F194323" w14:textId="77777777" w:rsidTr="00025946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F9F91" w14:textId="407BDA91" w:rsidR="00455EDA" w:rsidRPr="00025946" w:rsidRDefault="00025946" w:rsidP="00025946">
            <w:pPr>
              <w:suppressAutoHyphens w:val="0"/>
              <w:spacing w:before="120" w:after="120" w:line="254" w:lineRule="auto"/>
              <w:ind w:right="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455EDA" w:rsidRPr="00025946">
              <w:rPr>
                <w:b/>
              </w:rPr>
              <w:t>8 marks</w:t>
            </w:r>
            <w:r>
              <w:rPr>
                <w:b/>
              </w:rPr>
              <w:t>)</w:t>
            </w:r>
          </w:p>
        </w:tc>
      </w:tr>
    </w:tbl>
    <w:p w14:paraId="13316D01" w14:textId="49732184" w:rsidR="004871E1" w:rsidRDefault="004871E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2"/>
        <w:gridCol w:w="2566"/>
        <w:gridCol w:w="4816"/>
        <w:gridCol w:w="851"/>
      </w:tblGrid>
      <w:tr w:rsidR="00455EDA" w:rsidRPr="00025946" w14:paraId="6775555B" w14:textId="77777777" w:rsidTr="00025946">
        <w:trPr>
          <w:trHeight w:val="85"/>
          <w:tblHeader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120106AD" w14:textId="77777777" w:rsidR="00455EDA" w:rsidRPr="00025946" w:rsidRDefault="00455EDA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lang w:eastAsia="en-US"/>
              </w:rPr>
            </w:pPr>
            <w:r w:rsidRPr="00025946">
              <w:rPr>
                <w:b/>
                <w:bCs/>
                <w:sz w:val="22"/>
                <w:lang w:eastAsia="en-US"/>
              </w:rPr>
              <w:lastRenderedPageBreak/>
              <w:t>Question</w:t>
            </w:r>
          </w:p>
        </w:tc>
        <w:tc>
          <w:tcPr>
            <w:tcW w:w="7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4C69D238" w14:textId="77777777" w:rsidR="00455EDA" w:rsidRPr="00025946" w:rsidRDefault="00455EDA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lang w:eastAsia="en-US"/>
              </w:rPr>
            </w:pPr>
            <w:r w:rsidRPr="00025946">
              <w:rPr>
                <w:b/>
                <w:bCs/>
                <w:sz w:val="22"/>
                <w:lang w:eastAsia="en-US"/>
              </w:rPr>
              <w:t>Schem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12B2911A" w14:textId="77777777" w:rsidR="00455EDA" w:rsidRPr="00025946" w:rsidRDefault="00455EDA" w:rsidP="00025946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lang w:eastAsia="en-US"/>
              </w:rPr>
            </w:pPr>
            <w:r w:rsidRPr="00025946">
              <w:rPr>
                <w:b/>
                <w:bCs/>
                <w:sz w:val="22"/>
                <w:lang w:eastAsia="en-US"/>
              </w:rPr>
              <w:t xml:space="preserve">Marks   </w:t>
            </w:r>
          </w:p>
        </w:tc>
      </w:tr>
      <w:tr w:rsidR="00455EDA" w14:paraId="7D653C1B" w14:textId="77777777" w:rsidTr="00025946">
        <w:trPr>
          <w:trHeight w:val="552"/>
        </w:trPr>
        <w:tc>
          <w:tcPr>
            <w:tcW w:w="111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5865C5" w14:textId="4D0A1F51" w:rsidR="00455EDA" w:rsidRDefault="0035257C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455EDA">
              <w:rPr>
                <w:b/>
              </w:rPr>
              <w:t>(a)</w:t>
            </w:r>
          </w:p>
        </w:tc>
        <w:tc>
          <w:tcPr>
            <w:tcW w:w="2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4E4A6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(4, 7)</w:t>
            </w:r>
          </w:p>
        </w:tc>
        <w:tc>
          <w:tcPr>
            <w:tcW w:w="48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482FB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Accept (4, 7) or </w:t>
            </w:r>
            <w:r>
              <w:rPr>
                <w:i/>
              </w:rPr>
              <w:t xml:space="preserve">x </w:t>
            </w:r>
            <w:r>
              <w:t xml:space="preserve">= 4, </w:t>
            </w:r>
            <w:r>
              <w:rPr>
                <w:i/>
              </w:rPr>
              <w:t xml:space="preserve">y </w:t>
            </w:r>
            <w:r>
              <w:t>= 7 or a sketch of</w:t>
            </w:r>
            <w:r>
              <w:rPr>
                <w:position w:val="-14"/>
              </w:rPr>
              <w:object w:dxaOrig="1215" w:dyaOrig="405" w14:anchorId="1FC4E24F">
                <v:shape id="_x0000_i1080" type="#_x0000_t75" style="width:60.75pt;height:20.25pt" o:ole="">
                  <v:imagedata r:id="rId129" o:title=""/>
                </v:shape>
                <o:OLEObject Type="Embed" ProgID="Equation.DSMT4" ShapeID="_x0000_i1080" DrawAspect="Content" ObjectID="_1684497961" r:id="rId130"/>
              </w:object>
            </w:r>
            <w:r>
              <w:t>with a maximum point marked at (4, 7). (Condone missing brackets)</w:t>
            </w:r>
          </w:p>
          <w:p w14:paraId="6F21A661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>There should be no other coordinates.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8D736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52205624" w14:textId="77777777" w:rsidTr="00025946">
        <w:trPr>
          <w:trHeight w:val="114"/>
        </w:trPr>
        <w:tc>
          <w:tcPr>
            <w:tcW w:w="111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BFE400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AA824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16C9C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</w:tr>
      <w:tr w:rsidR="00455EDA" w14:paraId="5453C850" w14:textId="77777777" w:rsidTr="00025946">
        <w:tc>
          <w:tcPr>
            <w:tcW w:w="11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58922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25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A9FF7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(</w:t>
            </w:r>
            <w:r>
              <w:rPr>
                <w:i/>
              </w:rPr>
              <w:t>x</w:t>
            </w:r>
            <w:r>
              <w:t xml:space="preserve"> =) 2.5</w:t>
            </w:r>
          </w:p>
        </w:tc>
        <w:tc>
          <w:tcPr>
            <w:tcW w:w="48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78C91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>Allow (2.5, 0) (condone missing brackets) but no other values or points. Allow a sketch of f(2</w:t>
            </w:r>
            <w:r>
              <w:rPr>
                <w:i/>
              </w:rPr>
              <w:t>x</w:t>
            </w:r>
            <w:r>
              <w:t xml:space="preserve">) with the only </w:t>
            </w:r>
            <w:r>
              <w:rPr>
                <w:i/>
              </w:rPr>
              <w:t>x</w:t>
            </w:r>
            <w:r>
              <w:t xml:space="preserve">-intercept marked at </w:t>
            </w:r>
          </w:p>
          <w:p w14:paraId="66F8553D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rPr>
                <w:i/>
              </w:rPr>
              <w:t>x</w:t>
            </w:r>
            <w:r>
              <w:t xml:space="preserve"> = 2.5 (Allow (0, 2.5) marked in the correct place.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AF8B3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38940D10" w14:textId="77777777" w:rsidTr="00025946"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38845F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B0C26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DED44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</w:tr>
      <w:tr w:rsidR="00455EDA" w14:paraId="243E88C2" w14:textId="77777777" w:rsidTr="00025946">
        <w:trPr>
          <w:trHeight w:val="562"/>
        </w:trPr>
        <w:tc>
          <w:tcPr>
            <w:tcW w:w="11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603F8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2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2FCD0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position w:val="-10"/>
              </w:rPr>
              <w:object w:dxaOrig="540" w:dyaOrig="315" w14:anchorId="5F2AB050">
                <v:shape id="_x0000_i1081" type="#_x0000_t75" style="width:27pt;height:15.75pt" o:ole="">
                  <v:imagedata r:id="rId131" o:title=""/>
                </v:shape>
                <o:OLEObject Type="Embed" ProgID="Equation.DSMT4" ShapeID="_x0000_i1081" DrawAspect="Content" ObjectID="_1684497962" r:id="rId132"/>
              </w:object>
            </w:r>
            <w:r>
              <w:t xml:space="preserve"> (oe e.g. </w:t>
            </w:r>
            <w:r>
              <w:rPr>
                <w:i/>
              </w:rPr>
              <w:t>y</w:t>
            </w:r>
            <w:r>
              <w:t xml:space="preserve"> – 1 = 0)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9887D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>Must be an equation and not just '1' and no other asymptotes stated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5DD7A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t>B1</w:t>
            </w:r>
          </w:p>
        </w:tc>
      </w:tr>
      <w:tr w:rsidR="00455EDA" w14:paraId="603398EC" w14:textId="77777777" w:rsidTr="00025946">
        <w:trPr>
          <w:trHeight w:val="53"/>
        </w:trPr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11427C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057E1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81B7F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b/>
              </w:rPr>
              <w:t>(1)</w:t>
            </w:r>
          </w:p>
        </w:tc>
      </w:tr>
      <w:tr w:rsidR="00455EDA" w14:paraId="1A23039A" w14:textId="77777777" w:rsidTr="00025946">
        <w:trPr>
          <w:trHeight w:val="562"/>
        </w:trPr>
        <w:tc>
          <w:tcPr>
            <w:tcW w:w="11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E8202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2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E4C43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position w:val="-10"/>
              </w:rPr>
              <w:object w:dxaOrig="510" w:dyaOrig="315" w14:anchorId="03BACF13">
                <v:shape id="_x0000_i1082" type="#_x0000_t75" style="width:25.5pt;height:15.75pt" o:ole="">
                  <v:imagedata r:id="rId133" o:title=""/>
                </v:shape>
                <o:OLEObject Type="Embed" ProgID="Equation.DSMT4" ShapeID="_x0000_i1082" DrawAspect="Content" ObjectID="_1684497963" r:id="rId134"/>
              </w:object>
            </w:r>
            <w:r>
              <w:t xml:space="preserve"> </w:t>
            </w:r>
            <w:r>
              <w:rPr>
                <w:b/>
              </w:rPr>
              <w:t>or</w:t>
            </w:r>
            <w:r>
              <w:t xml:space="preserve"> </w:t>
            </w:r>
            <w:r>
              <w:rPr>
                <w:position w:val="-6"/>
              </w:rPr>
              <w:object w:dxaOrig="555" w:dyaOrig="285" w14:anchorId="30A6AF7F">
                <v:shape id="_x0000_i1083" type="#_x0000_t75" style="width:27.75pt;height:14.25pt" o:ole="">
                  <v:imagedata r:id="rId135" o:title=""/>
                </v:shape>
                <o:OLEObject Type="Embed" ProgID="Equation.DSMT4" ShapeID="_x0000_i1083" DrawAspect="Content" ObjectID="_1684497964" r:id="rId136"/>
              </w:objec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D06F66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Either of </w:t>
            </w:r>
            <w:r>
              <w:rPr>
                <w:position w:val="-10"/>
              </w:rPr>
              <w:object w:dxaOrig="510" w:dyaOrig="315" w14:anchorId="05A75955">
                <v:shape id="_x0000_i1084" type="#_x0000_t75" style="width:25.5pt;height:15.75pt" o:ole="">
                  <v:imagedata r:id="rId133" o:title=""/>
                </v:shape>
                <o:OLEObject Type="Embed" ProgID="Equation.DSMT4" ShapeID="_x0000_i1084" DrawAspect="Content" ObjectID="_1684497965" r:id="rId137"/>
              </w:object>
            </w:r>
            <w:r>
              <w:t xml:space="preserve"> or </w:t>
            </w:r>
            <w:r>
              <w:rPr>
                <w:position w:val="-6"/>
              </w:rPr>
              <w:object w:dxaOrig="555" w:dyaOrig="285" w14:anchorId="001ABC38">
                <v:shape id="_x0000_i1085" type="#_x0000_t75" style="width:27.75pt;height:14.25pt" o:ole="">
                  <v:imagedata r:id="rId138" o:title=""/>
                </v:shape>
                <o:OLEObject Type="Embed" ProgID="Equation.DSMT4" ShapeID="_x0000_i1085" DrawAspect="Content" ObjectID="_1684497966" r:id="rId139"/>
              </w:object>
            </w:r>
          </w:p>
          <w:p w14:paraId="334E535A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Accept either of </w:t>
            </w:r>
            <w:r>
              <w:rPr>
                <w:position w:val="-10"/>
              </w:rPr>
              <w:object w:dxaOrig="540" w:dyaOrig="315" w14:anchorId="1CB35583">
                <v:shape id="_x0000_i1086" type="#_x0000_t75" style="width:27pt;height:15.75pt" o:ole="">
                  <v:imagedata r:id="rId140" o:title=""/>
                </v:shape>
                <o:OLEObject Type="Embed" ProgID="Equation.DSMT4" ShapeID="_x0000_i1086" DrawAspect="Content" ObjectID="_1684497967" r:id="rId141"/>
              </w:object>
            </w:r>
            <w:r>
              <w:t xml:space="preserve"> or </w:t>
            </w:r>
            <w:r>
              <w:rPr>
                <w:position w:val="-10"/>
              </w:rPr>
              <w:object w:dxaOrig="585" w:dyaOrig="315" w14:anchorId="26E439AA">
                <v:shape id="_x0000_i1087" type="#_x0000_t75" style="width:29.25pt;height:15.75pt" o:ole="">
                  <v:imagedata r:id="rId142" o:title=""/>
                </v:shape>
                <o:OLEObject Type="Embed" ProgID="Equation.DSMT4" ShapeID="_x0000_i1087" DrawAspect="Content" ObjectID="_1684497968" r:id="rId143"/>
              </w:object>
            </w:r>
          </w:p>
          <w:p w14:paraId="5EE07F7B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Note that </w:t>
            </w:r>
            <w:r>
              <w:rPr>
                <w:i/>
              </w:rPr>
              <w:t>k</w:t>
            </w:r>
            <w:r>
              <w:t xml:space="preserve"> = 7 may sometimes be seen embedded in e.g. </w:t>
            </w:r>
            <w:r>
              <w:rPr>
                <w:i/>
              </w:rPr>
              <w:t>k</w:t>
            </w:r>
            <w:r>
              <w:t xml:space="preserve"> = 0, 1, 7 and can score B1 here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77F14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3E2F50A5" w14:textId="77777777" w:rsidTr="00025946">
        <w:trPr>
          <w:trHeight w:val="562"/>
        </w:trPr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DDC8C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2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2CA23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rPr>
                <w:lang w:val="en-US"/>
              </w:rPr>
              <w:t xml:space="preserve"> </w:t>
            </w:r>
            <w:r>
              <w:rPr>
                <w:position w:val="-10"/>
              </w:rPr>
              <w:object w:dxaOrig="510" w:dyaOrig="315" w14:anchorId="1C850407">
                <v:shape id="_x0000_i1088" type="#_x0000_t75" style="width:25.5pt;height:15.75pt" o:ole="">
                  <v:imagedata r:id="rId144" o:title=""/>
                </v:shape>
                <o:OLEObject Type="Embed" ProgID="Equation.DSMT4" ShapeID="_x0000_i1088" DrawAspect="Content" ObjectID="_1684497969" r:id="rId145"/>
              </w:object>
            </w:r>
            <w:r>
              <w:t xml:space="preserve">    </w:t>
            </w:r>
            <w:r>
              <w:rPr>
                <w:position w:val="-6"/>
              </w:rPr>
              <w:object w:dxaOrig="555" w:dyaOrig="285" w14:anchorId="35F84F25">
                <v:shape id="_x0000_i1089" type="#_x0000_t75" style="width:27.75pt;height:14.25pt" o:ole="">
                  <v:imagedata r:id="rId146" o:title=""/>
                </v:shape>
                <o:OLEObject Type="Embed" ProgID="Equation.DSMT4" ShapeID="_x0000_i1089" DrawAspect="Content" ObjectID="_1684497970" r:id="rId147"/>
              </w:objec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19468" w14:textId="77777777" w:rsidR="00455EDA" w:rsidRDefault="00455EDA" w:rsidP="00025946">
            <w:pPr>
              <w:suppressAutoHyphens w:val="0"/>
              <w:spacing w:before="40" w:after="40"/>
              <w:ind w:right="0"/>
            </w:pPr>
            <w:r>
              <w:t xml:space="preserve">Both correct and in terms of </w:t>
            </w:r>
            <w:r>
              <w:rPr>
                <w:i/>
              </w:rPr>
              <w:t>k</w:t>
            </w:r>
            <w:r>
              <w:t xml:space="preserve"> with no other solutions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71EA4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</w:pPr>
            <w:r>
              <w:t>B1</w:t>
            </w:r>
          </w:p>
        </w:tc>
      </w:tr>
      <w:tr w:rsidR="00455EDA" w14:paraId="2528557A" w14:textId="77777777" w:rsidTr="00025946">
        <w:tc>
          <w:tcPr>
            <w:tcW w:w="11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5A654" w14:textId="77777777" w:rsidR="00455EDA" w:rsidRDefault="00455EDA" w:rsidP="00025946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ABCED" w14:textId="77777777" w:rsidR="00455EDA" w:rsidRDefault="00455EDA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6EDD30" w14:textId="77777777" w:rsidR="00455EDA" w:rsidRDefault="00455EDA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025946" w14:paraId="6E972390" w14:textId="77777777" w:rsidTr="00E02ED0">
        <w:trPr>
          <w:trHeight w:val="83"/>
        </w:trPr>
        <w:tc>
          <w:tcPr>
            <w:tcW w:w="93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85C3C" w14:textId="77777777" w:rsidR="00025946" w:rsidRDefault="00025946" w:rsidP="00025946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</w:tbl>
    <w:p w14:paraId="317E740C" w14:textId="0BC18EBF" w:rsidR="00455EDA" w:rsidRDefault="00455EDA">
      <w:pPr>
        <w:suppressAutoHyphens w:val="0"/>
        <w:spacing w:before="0"/>
        <w:ind w:right="0"/>
        <w:rPr>
          <w:b/>
          <w:bCs/>
        </w:rPr>
      </w:pPr>
    </w:p>
    <w:p w14:paraId="63F01C2B" w14:textId="48D38076" w:rsidR="00455EDA" w:rsidRDefault="00455EDA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74F402B6" w14:textId="0ED7F17A" w:rsidR="004C221C" w:rsidRDefault="004C221C">
      <w:pPr>
        <w:suppressAutoHyphens w:val="0"/>
        <w:spacing w:before="0"/>
        <w:ind w:right="0"/>
        <w:rPr>
          <w:b/>
          <w:bCs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655"/>
        <w:gridCol w:w="992"/>
      </w:tblGrid>
      <w:tr w:rsidR="003F1F82" w:rsidRPr="003F1F82" w14:paraId="50DBCA14" w14:textId="77777777" w:rsidTr="00025946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59AB259A" w14:textId="77777777" w:rsidR="003F1F82" w:rsidRPr="003F1F82" w:rsidRDefault="003F1F82" w:rsidP="003F1F82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bookmarkStart w:id="6" w:name="_Hlk43201505"/>
            <w:r w:rsidRPr="003F1F82">
              <w:rPr>
                <w:b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15CE5D83" w14:textId="77777777" w:rsidR="003F1F82" w:rsidRPr="003F1F82" w:rsidRDefault="003F1F82" w:rsidP="003F1F82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2321558D" w14:textId="3851D1A3" w:rsidR="003F1F82" w:rsidRPr="003F1F82" w:rsidRDefault="003F1F82" w:rsidP="003F1F82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Marks</w:t>
            </w:r>
          </w:p>
        </w:tc>
      </w:tr>
      <w:tr w:rsidR="003F1F82" w:rsidRPr="003F1F82" w14:paraId="7183B645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1AE44286" w14:textId="49F7C125" w:rsidR="003F1F82" w:rsidRPr="003F1F82" w:rsidRDefault="00CC1F2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3F1F82" w:rsidRPr="003F1F82">
              <w:rPr>
                <w:b/>
              </w:rPr>
              <w:t>(a)</w:t>
            </w:r>
          </w:p>
        </w:tc>
        <w:tc>
          <w:tcPr>
            <w:tcW w:w="7655" w:type="dxa"/>
            <w:vAlign w:val="center"/>
          </w:tcPr>
          <w:p w14:paraId="41D8DFAD" w14:textId="77777777" w:rsidR="003F1F82" w:rsidRPr="003F1F82" w:rsidRDefault="00573761" w:rsidP="00025946">
            <w:pPr>
              <w:suppressAutoHyphens w:val="0"/>
              <w:spacing w:before="40" w:after="40"/>
              <w:ind w:right="0"/>
            </w:pPr>
            <w:r>
              <w:rPr>
                <w:position w:val="-14"/>
              </w:rPr>
              <w:pict w14:anchorId="707E5EEB">
                <v:shape id="_x0000_i1090" type="#_x0000_t75" style="width:35pt;height:20.2pt">
                  <v:imagedata r:id="rId148" o:title=""/>
                </v:shape>
              </w:pict>
            </w:r>
            <w:r w:rsidR="003F1F82" w:rsidRPr="003F1F82">
              <w:t xml:space="preserve"> </w:t>
            </w:r>
          </w:p>
        </w:tc>
        <w:tc>
          <w:tcPr>
            <w:tcW w:w="992" w:type="dxa"/>
            <w:vAlign w:val="center"/>
          </w:tcPr>
          <w:p w14:paraId="6C937F33" w14:textId="02573E0B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229E4ADE" w14:textId="77777777" w:rsidTr="00025946">
        <w:trPr>
          <w:trHeight w:val="485"/>
        </w:trPr>
        <w:tc>
          <w:tcPr>
            <w:tcW w:w="1276" w:type="dxa"/>
            <w:vMerge/>
            <w:vAlign w:val="center"/>
          </w:tcPr>
          <w:p w14:paraId="64F460E3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0E35CCFE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BA1A0B0" w14:textId="24EF46C8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78A733DA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2DAAF2B4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b)</w:t>
            </w:r>
          </w:p>
        </w:tc>
        <w:tc>
          <w:tcPr>
            <w:tcW w:w="7655" w:type="dxa"/>
            <w:vAlign w:val="center"/>
          </w:tcPr>
          <w:p w14:paraId="122DA4E2" w14:textId="77777777" w:rsidR="003F1F82" w:rsidRPr="003F1F82" w:rsidRDefault="00573761" w:rsidP="00025946">
            <w:pPr>
              <w:suppressAutoHyphens w:val="0"/>
              <w:spacing w:before="40" w:after="40"/>
              <w:ind w:right="0"/>
            </w:pPr>
            <w:r>
              <w:rPr>
                <w:position w:val="-6"/>
              </w:rPr>
              <w:pict w14:anchorId="3B0C593A">
                <v:shape id="_x0000_i1091" type="#_x0000_t75" style="width:28.3pt;height:13.4pt">
                  <v:imagedata r:id="rId149" o:title=""/>
                </v:shape>
              </w:pict>
            </w:r>
            <w:r w:rsidR="003F1F82" w:rsidRPr="003F1F82">
              <w:t xml:space="preserve"> </w:t>
            </w:r>
          </w:p>
        </w:tc>
        <w:tc>
          <w:tcPr>
            <w:tcW w:w="992" w:type="dxa"/>
            <w:vAlign w:val="center"/>
          </w:tcPr>
          <w:p w14:paraId="371340BC" w14:textId="3AFEA5B1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7BAA3261" w14:textId="77777777" w:rsidTr="00025946">
        <w:trPr>
          <w:trHeight w:val="485"/>
        </w:trPr>
        <w:tc>
          <w:tcPr>
            <w:tcW w:w="1276" w:type="dxa"/>
            <w:vMerge/>
          </w:tcPr>
          <w:p w14:paraId="417D1DF1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7F2882E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73C342C" w14:textId="7FB73DEE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17D90ECE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4B5BAE7F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c)</w:t>
            </w:r>
          </w:p>
        </w:tc>
        <w:tc>
          <w:tcPr>
            <w:tcW w:w="7655" w:type="dxa"/>
            <w:vAlign w:val="center"/>
          </w:tcPr>
          <w:p w14:paraId="17421056" w14:textId="77777777" w:rsidR="003F1F82" w:rsidRPr="003F1F82" w:rsidRDefault="00573761" w:rsidP="00025946">
            <w:pPr>
              <w:suppressAutoHyphens w:val="0"/>
              <w:spacing w:before="40" w:after="40"/>
              <w:ind w:right="0"/>
            </w:pPr>
            <w:r>
              <w:rPr>
                <w:position w:val="-10"/>
              </w:rPr>
              <w:pict w14:anchorId="63C7E9A6">
                <v:shape id="_x0000_i1092" type="#_x0000_t75" style="width:31.3pt;height:16.5pt">
                  <v:imagedata r:id="rId150" o:title=""/>
                </v:shape>
              </w:pict>
            </w:r>
          </w:p>
        </w:tc>
        <w:tc>
          <w:tcPr>
            <w:tcW w:w="992" w:type="dxa"/>
            <w:vAlign w:val="center"/>
          </w:tcPr>
          <w:p w14:paraId="39E4C151" w14:textId="29A1A1D6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39BD3946" w14:textId="77777777" w:rsidTr="00025946">
        <w:trPr>
          <w:trHeight w:val="485"/>
        </w:trPr>
        <w:tc>
          <w:tcPr>
            <w:tcW w:w="1276" w:type="dxa"/>
            <w:vMerge/>
            <w:vAlign w:val="center"/>
          </w:tcPr>
          <w:p w14:paraId="7D19A829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5C5516FE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468364C2" w14:textId="4DD55912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7F532A86" w14:textId="77777777" w:rsidTr="00025946">
        <w:trPr>
          <w:trHeight w:val="485"/>
        </w:trPr>
        <w:tc>
          <w:tcPr>
            <w:tcW w:w="1276" w:type="dxa"/>
            <w:vMerge w:val="restart"/>
          </w:tcPr>
          <w:p w14:paraId="2B4B0141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3F1F82">
              <w:rPr>
                <w:b/>
              </w:rPr>
              <w:t>(d)</w:t>
            </w:r>
          </w:p>
        </w:tc>
        <w:tc>
          <w:tcPr>
            <w:tcW w:w="7655" w:type="dxa"/>
            <w:vAlign w:val="center"/>
          </w:tcPr>
          <w:p w14:paraId="777BF7BF" w14:textId="77777777" w:rsidR="003F1F82" w:rsidRPr="003F1F82" w:rsidRDefault="00573761" w:rsidP="00025946">
            <w:pPr>
              <w:suppressAutoHyphens w:val="0"/>
              <w:spacing w:before="40" w:after="40"/>
              <w:ind w:right="0"/>
            </w:pPr>
            <w:r>
              <w:rPr>
                <w:position w:val="-6"/>
              </w:rPr>
              <w:pict w14:anchorId="075B6E82">
                <v:shape id="_x0000_i1093" type="#_x0000_t75" style="width:36.7pt;height:13.4pt">
                  <v:imagedata r:id="rId151" o:title=""/>
                </v:shape>
              </w:pict>
            </w:r>
            <w:r w:rsidR="003F1F82" w:rsidRPr="003F1F82">
              <w:t xml:space="preserve"> </w:t>
            </w:r>
          </w:p>
        </w:tc>
        <w:tc>
          <w:tcPr>
            <w:tcW w:w="992" w:type="dxa"/>
            <w:vAlign w:val="center"/>
          </w:tcPr>
          <w:p w14:paraId="4447534B" w14:textId="5AECD483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t>B1</w:t>
            </w:r>
          </w:p>
        </w:tc>
      </w:tr>
      <w:tr w:rsidR="003F1F82" w:rsidRPr="003F1F82" w14:paraId="5B02B0FE" w14:textId="77777777" w:rsidTr="00025946">
        <w:trPr>
          <w:trHeight w:val="485"/>
        </w:trPr>
        <w:tc>
          <w:tcPr>
            <w:tcW w:w="1276" w:type="dxa"/>
            <w:vMerge/>
            <w:vAlign w:val="center"/>
          </w:tcPr>
          <w:p w14:paraId="3493656B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15A694C3" w14:textId="77777777" w:rsidR="003F1F82" w:rsidRPr="003F1F82" w:rsidRDefault="003F1F82" w:rsidP="00025946">
            <w:pPr>
              <w:suppressAutoHyphens w:val="0"/>
              <w:spacing w:before="40" w:after="40"/>
              <w:ind w:right="0"/>
            </w:pPr>
          </w:p>
        </w:tc>
        <w:tc>
          <w:tcPr>
            <w:tcW w:w="992" w:type="dxa"/>
            <w:vAlign w:val="center"/>
          </w:tcPr>
          <w:p w14:paraId="1B4FAF3E" w14:textId="439B0B2C" w:rsidR="003F1F82" w:rsidRPr="003F1F82" w:rsidRDefault="003F1F82" w:rsidP="00025946">
            <w:pPr>
              <w:suppressAutoHyphens w:val="0"/>
              <w:spacing w:before="40" w:after="40"/>
              <w:ind w:right="0"/>
              <w:jc w:val="center"/>
            </w:pPr>
            <w:r w:rsidRPr="003F1F82">
              <w:rPr>
                <w:b/>
              </w:rPr>
              <w:t>(1)</w:t>
            </w:r>
          </w:p>
        </w:tc>
      </w:tr>
      <w:tr w:rsidR="003F1F82" w:rsidRPr="003F1F82" w14:paraId="4E580530" w14:textId="77777777" w:rsidTr="00025946">
        <w:trPr>
          <w:trHeight w:val="485"/>
        </w:trPr>
        <w:tc>
          <w:tcPr>
            <w:tcW w:w="9923" w:type="dxa"/>
            <w:gridSpan w:val="3"/>
            <w:vAlign w:val="center"/>
          </w:tcPr>
          <w:p w14:paraId="114CE774" w14:textId="77777777" w:rsidR="003F1F82" w:rsidRPr="003F1F82" w:rsidRDefault="003F1F82" w:rsidP="003F1F82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F1F82">
              <w:rPr>
                <w:b/>
              </w:rPr>
              <w:t>(4 marks)</w:t>
            </w:r>
          </w:p>
        </w:tc>
      </w:tr>
      <w:bookmarkEnd w:id="6"/>
    </w:tbl>
    <w:p w14:paraId="0D577DB6" w14:textId="77777777" w:rsidR="003F1F82" w:rsidRDefault="003F1F82">
      <w:pPr>
        <w:suppressAutoHyphens w:val="0"/>
        <w:spacing w:before="0"/>
        <w:ind w:right="0"/>
        <w:rPr>
          <w:b/>
          <w:bCs/>
        </w:rPr>
      </w:pPr>
    </w:p>
    <w:sectPr w:rsidR="003F1F82" w:rsidSect="0035257C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B024D6" w14:textId="77777777" w:rsidR="00573761" w:rsidRDefault="00573761" w:rsidP="00595968">
      <w:pPr>
        <w:spacing w:before="0"/>
      </w:pPr>
      <w:r>
        <w:separator/>
      </w:r>
    </w:p>
  </w:endnote>
  <w:endnote w:type="continuationSeparator" w:id="0">
    <w:p w14:paraId="3F5BD040" w14:textId="77777777" w:rsidR="00573761" w:rsidRDefault="00573761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DejaVu Sans Condensed"/>
    <w:charset w:val="00"/>
    <w:family w:val="swiss"/>
    <w:pitch w:val="variable"/>
    <w:sig w:usb0="00000001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Times New Roman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7C7F53" w14:textId="77777777" w:rsidR="00573761" w:rsidRDefault="00573761" w:rsidP="00595968">
      <w:pPr>
        <w:spacing w:before="0"/>
      </w:pPr>
      <w:r>
        <w:separator/>
      </w:r>
    </w:p>
  </w:footnote>
  <w:footnote w:type="continuationSeparator" w:id="0">
    <w:p w14:paraId="486ACD14" w14:textId="77777777" w:rsidR="00573761" w:rsidRDefault="00573761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GB" w:vendorID="64" w:dllVersion="131078" w:nlCheck="1" w:checkStyle="1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25946"/>
    <w:rsid w:val="00031666"/>
    <w:rsid w:val="000345FB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F0170"/>
    <w:rsid w:val="000F7505"/>
    <w:rsid w:val="001023E5"/>
    <w:rsid w:val="00116A8C"/>
    <w:rsid w:val="00133C56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47E3F"/>
    <w:rsid w:val="00247E86"/>
    <w:rsid w:val="002812AC"/>
    <w:rsid w:val="002827A5"/>
    <w:rsid w:val="002A006D"/>
    <w:rsid w:val="002A35A3"/>
    <w:rsid w:val="002A70F1"/>
    <w:rsid w:val="00301F46"/>
    <w:rsid w:val="00331257"/>
    <w:rsid w:val="003320F2"/>
    <w:rsid w:val="00343EA9"/>
    <w:rsid w:val="0035257C"/>
    <w:rsid w:val="00366CA7"/>
    <w:rsid w:val="003967AA"/>
    <w:rsid w:val="003A7419"/>
    <w:rsid w:val="003D2B9E"/>
    <w:rsid w:val="003D42F6"/>
    <w:rsid w:val="003E3D88"/>
    <w:rsid w:val="003F1F82"/>
    <w:rsid w:val="003F6E51"/>
    <w:rsid w:val="00407097"/>
    <w:rsid w:val="00413CC9"/>
    <w:rsid w:val="00425256"/>
    <w:rsid w:val="0045172D"/>
    <w:rsid w:val="00451D65"/>
    <w:rsid w:val="0045286A"/>
    <w:rsid w:val="00455EDA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C221C"/>
    <w:rsid w:val="004D43DE"/>
    <w:rsid w:val="004D6148"/>
    <w:rsid w:val="004D73BB"/>
    <w:rsid w:val="004E6FD9"/>
    <w:rsid w:val="004F2CD6"/>
    <w:rsid w:val="004F3FEE"/>
    <w:rsid w:val="004F581D"/>
    <w:rsid w:val="00504A2A"/>
    <w:rsid w:val="0051109C"/>
    <w:rsid w:val="00525D34"/>
    <w:rsid w:val="00531ED2"/>
    <w:rsid w:val="00532BEB"/>
    <w:rsid w:val="00546917"/>
    <w:rsid w:val="00546BE7"/>
    <w:rsid w:val="00547191"/>
    <w:rsid w:val="00556647"/>
    <w:rsid w:val="00564238"/>
    <w:rsid w:val="005722F8"/>
    <w:rsid w:val="00573761"/>
    <w:rsid w:val="0057691A"/>
    <w:rsid w:val="00577084"/>
    <w:rsid w:val="00587593"/>
    <w:rsid w:val="00595968"/>
    <w:rsid w:val="005B33EE"/>
    <w:rsid w:val="005C5D0B"/>
    <w:rsid w:val="005F5FD1"/>
    <w:rsid w:val="006113C2"/>
    <w:rsid w:val="00612AF2"/>
    <w:rsid w:val="00615B8F"/>
    <w:rsid w:val="00633F97"/>
    <w:rsid w:val="006357F8"/>
    <w:rsid w:val="006605ED"/>
    <w:rsid w:val="00684287"/>
    <w:rsid w:val="00684EB1"/>
    <w:rsid w:val="00687310"/>
    <w:rsid w:val="006A3B4F"/>
    <w:rsid w:val="006D0641"/>
    <w:rsid w:val="006D2163"/>
    <w:rsid w:val="006F22B7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3982"/>
    <w:rsid w:val="007B55D6"/>
    <w:rsid w:val="007C3F0B"/>
    <w:rsid w:val="007C7D87"/>
    <w:rsid w:val="007E27D7"/>
    <w:rsid w:val="007E4937"/>
    <w:rsid w:val="007F468C"/>
    <w:rsid w:val="0080149B"/>
    <w:rsid w:val="00801716"/>
    <w:rsid w:val="00803D67"/>
    <w:rsid w:val="00807F30"/>
    <w:rsid w:val="00810937"/>
    <w:rsid w:val="00812182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230A0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A037A1"/>
    <w:rsid w:val="00A03C6A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E760E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F7B"/>
    <w:rsid w:val="00B92C07"/>
    <w:rsid w:val="00B95F91"/>
    <w:rsid w:val="00BA45D4"/>
    <w:rsid w:val="00BB0221"/>
    <w:rsid w:val="00BB0F6A"/>
    <w:rsid w:val="00BB74B3"/>
    <w:rsid w:val="00BC1D7C"/>
    <w:rsid w:val="00BF5D0A"/>
    <w:rsid w:val="00C069B8"/>
    <w:rsid w:val="00C11C7F"/>
    <w:rsid w:val="00C30285"/>
    <w:rsid w:val="00C33FC9"/>
    <w:rsid w:val="00C604D9"/>
    <w:rsid w:val="00C65AD4"/>
    <w:rsid w:val="00CC1302"/>
    <w:rsid w:val="00CC1F22"/>
    <w:rsid w:val="00CC4AF7"/>
    <w:rsid w:val="00CD6E62"/>
    <w:rsid w:val="00CE297C"/>
    <w:rsid w:val="00CF75A9"/>
    <w:rsid w:val="00D11994"/>
    <w:rsid w:val="00D2734A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02ED0"/>
    <w:rsid w:val="00E04195"/>
    <w:rsid w:val="00E1288B"/>
    <w:rsid w:val="00E17042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0345FB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45F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6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5697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4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95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4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7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500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42" Type="http://schemas.openxmlformats.org/officeDocument/2006/relationships/image" Target="media/image23.wmf"/><Relationship Id="rId47" Type="http://schemas.openxmlformats.org/officeDocument/2006/relationships/image" Target="media/image28.wmf"/><Relationship Id="rId63" Type="http://schemas.openxmlformats.org/officeDocument/2006/relationships/image" Target="media/image44.wmf"/><Relationship Id="rId68" Type="http://schemas.openxmlformats.org/officeDocument/2006/relationships/image" Target="media/image48.wmf"/><Relationship Id="rId84" Type="http://schemas.openxmlformats.org/officeDocument/2006/relationships/image" Target="media/image56.wmf"/><Relationship Id="rId89" Type="http://schemas.openxmlformats.org/officeDocument/2006/relationships/image" Target="media/image61.wmf"/><Relationship Id="rId133" Type="http://schemas.openxmlformats.org/officeDocument/2006/relationships/image" Target="media/image69.wmf"/><Relationship Id="rId138" Type="http://schemas.openxmlformats.org/officeDocument/2006/relationships/image" Target="media/image71.wmf"/><Relationship Id="rId154" Type="http://schemas.openxmlformats.org/officeDocument/2006/relationships/customXml" Target="../customXml/item2.xml"/><Relationship Id="rId16" Type="http://schemas.openxmlformats.org/officeDocument/2006/relationships/image" Target="media/image6.e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34.wmf"/><Relationship Id="rId58" Type="http://schemas.openxmlformats.org/officeDocument/2006/relationships/image" Target="media/image39.wmf"/><Relationship Id="rId74" Type="http://schemas.openxmlformats.org/officeDocument/2006/relationships/image" Target="media/image51.wmf"/><Relationship Id="rId79" Type="http://schemas.openxmlformats.org/officeDocument/2006/relationships/oleObject" Target="embeddings/oleObject18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png"/><Relationship Id="rId144" Type="http://schemas.openxmlformats.org/officeDocument/2006/relationships/image" Target="media/image74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image" Target="media/image62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4.emf"/><Relationship Id="rId48" Type="http://schemas.openxmlformats.org/officeDocument/2006/relationships/image" Target="media/image29.wmf"/><Relationship Id="rId64" Type="http://schemas.openxmlformats.org/officeDocument/2006/relationships/image" Target="media/image45.wmf"/><Relationship Id="rId69" Type="http://schemas.openxmlformats.org/officeDocument/2006/relationships/oleObject" Target="embeddings/oleObject13.bin"/><Relationship Id="rId118" Type="http://schemas.openxmlformats.org/officeDocument/2006/relationships/image" Target="media/image620.wmf"/><Relationship Id="rId134" Type="http://schemas.openxmlformats.org/officeDocument/2006/relationships/oleObject" Target="embeddings/oleObject26.bin"/><Relationship Id="rId139" Type="http://schemas.openxmlformats.org/officeDocument/2006/relationships/oleObject" Target="embeddings/oleObject29.bin"/><Relationship Id="rId80" Type="http://schemas.openxmlformats.org/officeDocument/2006/relationships/image" Target="media/image54.wmf"/><Relationship Id="rId85" Type="http://schemas.openxmlformats.org/officeDocument/2006/relationships/image" Target="media/image57.wmf"/><Relationship Id="rId150" Type="http://schemas.openxmlformats.org/officeDocument/2006/relationships/image" Target="media/image78.wmf"/><Relationship Id="rId155" Type="http://schemas.openxmlformats.org/officeDocument/2006/relationships/customXml" Target="../customXml/item3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59" Type="http://schemas.openxmlformats.org/officeDocument/2006/relationships/image" Target="media/image40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7.wmf"/><Relationship Id="rId54" Type="http://schemas.openxmlformats.org/officeDocument/2006/relationships/image" Target="media/image35.wmf"/><Relationship Id="rId70" Type="http://schemas.openxmlformats.org/officeDocument/2006/relationships/image" Target="media/image49.wmf"/><Relationship Id="rId75" Type="http://schemas.openxmlformats.org/officeDocument/2006/relationships/oleObject" Target="embeddings/oleObject16.bin"/><Relationship Id="rId91" Type="http://schemas.openxmlformats.org/officeDocument/2006/relationships/oleObject" Target="embeddings/oleObject21.bin"/><Relationship Id="rId140" Type="http://schemas.openxmlformats.org/officeDocument/2006/relationships/image" Target="media/image72.wmf"/><Relationship Id="rId14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png"/><Relationship Id="rId28" Type="http://schemas.openxmlformats.org/officeDocument/2006/relationships/image" Target="media/image13.emf"/><Relationship Id="rId49" Type="http://schemas.openxmlformats.org/officeDocument/2006/relationships/image" Target="media/image30.wmf"/><Relationship Id="rId44" Type="http://schemas.openxmlformats.org/officeDocument/2006/relationships/image" Target="media/image25.wmf"/><Relationship Id="rId60" Type="http://schemas.openxmlformats.org/officeDocument/2006/relationships/image" Target="media/image41.wmf"/><Relationship Id="rId65" Type="http://schemas.openxmlformats.org/officeDocument/2006/relationships/image" Target="media/image46.emf"/><Relationship Id="rId81" Type="http://schemas.openxmlformats.org/officeDocument/2006/relationships/oleObject" Target="embeddings/oleObject19.bin"/><Relationship Id="rId86" Type="http://schemas.openxmlformats.org/officeDocument/2006/relationships/image" Target="media/image58.wmf"/><Relationship Id="rId130" Type="http://schemas.openxmlformats.org/officeDocument/2006/relationships/oleObject" Target="embeddings/oleObject24.bin"/><Relationship Id="rId135" Type="http://schemas.openxmlformats.org/officeDocument/2006/relationships/image" Target="media/image70.wmf"/><Relationship Id="rId151" Type="http://schemas.openxmlformats.org/officeDocument/2006/relationships/image" Target="media/image79.wmf"/><Relationship Id="rId156" Type="http://schemas.openxmlformats.org/officeDocument/2006/relationships/customXml" Target="../customXml/item4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0.png"/><Relationship Id="rId34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5" Type="http://schemas.openxmlformats.org/officeDocument/2006/relationships/image" Target="media/image36.wmf"/><Relationship Id="rId76" Type="http://schemas.openxmlformats.org/officeDocument/2006/relationships/image" Target="media/image52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30.bin"/><Relationship Id="rId146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oleObject" Target="embeddings/oleObject14.bin"/><Relationship Id="rId92" Type="http://schemas.openxmlformats.org/officeDocument/2006/relationships/oleObject" Target="embeddings/oleObject2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1.wmf"/><Relationship Id="rId45" Type="http://schemas.openxmlformats.org/officeDocument/2006/relationships/image" Target="media/image26.emf"/><Relationship Id="rId66" Type="http://schemas.openxmlformats.org/officeDocument/2006/relationships/image" Target="media/image47.wmf"/><Relationship Id="rId87" Type="http://schemas.openxmlformats.org/officeDocument/2006/relationships/image" Target="media/image59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27.bin"/><Relationship Id="rId61" Type="http://schemas.openxmlformats.org/officeDocument/2006/relationships/image" Target="media/image42.wmf"/><Relationship Id="rId82" Type="http://schemas.openxmlformats.org/officeDocument/2006/relationships/image" Target="media/image55.wmf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png"/><Relationship Id="rId56" Type="http://schemas.openxmlformats.org/officeDocument/2006/relationships/image" Target="media/image37.wmf"/><Relationship Id="rId77" Type="http://schemas.openxmlformats.org/officeDocument/2006/relationships/oleObject" Target="embeddings/oleObject17.bin"/><Relationship Id="rId126" Type="http://schemas.openxmlformats.org/officeDocument/2006/relationships/image" Target="media/image64.emf"/><Relationship Id="rId147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72" Type="http://schemas.openxmlformats.org/officeDocument/2006/relationships/image" Target="media/image50.wmf"/><Relationship Id="rId93" Type="http://schemas.openxmlformats.org/officeDocument/2006/relationships/image" Target="media/image63.wmf"/><Relationship Id="rId121" Type="http://schemas.openxmlformats.org/officeDocument/2006/relationships/image" Target="media/image630.wmf"/><Relationship Id="rId142" Type="http://schemas.openxmlformats.org/officeDocument/2006/relationships/image" Target="media/image73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7.wmf"/><Relationship Id="rId67" Type="http://schemas.openxmlformats.org/officeDocument/2006/relationships/oleObject" Target="embeddings/oleObject12.bin"/><Relationship Id="rId13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62" Type="http://schemas.openxmlformats.org/officeDocument/2006/relationships/image" Target="media/image43.wmf"/><Relationship Id="rId83" Type="http://schemas.openxmlformats.org/officeDocument/2006/relationships/oleObject" Target="embeddings/oleObject20.bin"/><Relationship Id="rId88" Type="http://schemas.openxmlformats.org/officeDocument/2006/relationships/image" Target="media/image60.wmf"/><Relationship Id="rId132" Type="http://schemas.openxmlformats.org/officeDocument/2006/relationships/oleObject" Target="embeddings/oleObject25.bin"/><Relationship Id="rId153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70.png"/><Relationship Id="rId57" Type="http://schemas.openxmlformats.org/officeDocument/2006/relationships/image" Target="media/image38.wmf"/><Relationship Id="rId127" Type="http://schemas.openxmlformats.org/officeDocument/2006/relationships/image" Target="media/image65.png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33.wmf"/><Relationship Id="rId73" Type="http://schemas.openxmlformats.org/officeDocument/2006/relationships/oleObject" Target="embeddings/oleObject15.bin"/><Relationship Id="rId78" Type="http://schemas.openxmlformats.org/officeDocument/2006/relationships/image" Target="media/image53.wmf"/><Relationship Id="rId94" Type="http://schemas.openxmlformats.org/officeDocument/2006/relationships/oleObject" Target="embeddings/oleObject23.bin"/><Relationship Id="rId143" Type="http://schemas.openxmlformats.org/officeDocument/2006/relationships/oleObject" Target="embeddings/oleObject31.bin"/><Relationship Id="rId148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009A280-5A33-43D4-9595-B0F35008D8C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7189BC8-0162-4052-A456-7A152A9982DC}"/>
</file>

<file path=customXml/itemProps3.xml><?xml version="1.0" encoding="utf-8"?>
<ds:datastoreItem xmlns:ds="http://schemas.openxmlformats.org/officeDocument/2006/customXml" ds:itemID="{3D7EBE58-102F-4CF0-831E-F58A7293E586}"/>
</file>

<file path=customXml/itemProps4.xml><?xml version="1.0" encoding="utf-8"?>
<ds:datastoreItem xmlns:ds="http://schemas.openxmlformats.org/officeDocument/2006/customXml" ds:itemID="{9F09C87D-1ECB-4FBE-84A2-E81751B4DB8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966</Words>
  <Characters>550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16:00Z</dcterms:created>
  <dcterms:modified xsi:type="dcterms:W3CDTF">2021-06-06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